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0B15" w:rsidRDefault="00F82C37">
      <w:r>
        <w:t>Physics 432</w:t>
      </w:r>
      <w:r>
        <w:tab/>
      </w:r>
      <w:r>
        <w:tab/>
      </w:r>
      <w:r>
        <w:tab/>
      </w:r>
      <w:r>
        <w:tab/>
      </w:r>
      <w:r>
        <w:tab/>
      </w:r>
      <w:r w:rsidR="00D573FC">
        <w:tab/>
      </w:r>
      <w:r w:rsidR="00796D56">
        <w:tab/>
      </w:r>
      <w:r w:rsidR="00796D56">
        <w:tab/>
      </w:r>
      <w:r>
        <w:t>Name</w:t>
      </w:r>
      <w:r w:rsidR="00EF454E">
        <w:t xml:space="preserve"> </w:t>
      </w:r>
      <w:r w:rsidR="00D573FC">
        <w:t>_______________________</w:t>
      </w:r>
      <w:r w:rsidR="00796D56">
        <w:t>__</w:t>
      </w:r>
      <w:r w:rsidR="00D573FC">
        <w:t>_</w:t>
      </w:r>
    </w:p>
    <w:p w:rsidR="00EF454E" w:rsidRDefault="00A853D2">
      <w:r>
        <w:t>Quick Review</w:t>
      </w:r>
      <w:r w:rsidR="00F82C37">
        <w:tab/>
      </w:r>
      <w:r w:rsidR="00EF454E">
        <w:tab/>
      </w:r>
      <w:r w:rsidR="00D573FC">
        <w:tab/>
      </w:r>
      <w:r w:rsidR="00D573FC">
        <w:tab/>
      </w:r>
      <w:r w:rsidR="00D573FC">
        <w:tab/>
      </w:r>
      <w:r w:rsidR="00796D56">
        <w:tab/>
      </w:r>
      <w:r w:rsidR="00796D56">
        <w:tab/>
      </w:r>
      <w:r w:rsidR="00D573FC">
        <w:tab/>
      </w:r>
      <w:r>
        <w:tab/>
      </w:r>
      <w:r>
        <w:tab/>
      </w:r>
      <w:r>
        <w:tab/>
      </w:r>
      <w:r w:rsidR="00D573FC">
        <w:t>Period</w:t>
      </w:r>
      <w:r w:rsidR="00EF454E">
        <w:t xml:space="preserve"> </w:t>
      </w:r>
      <w:r w:rsidR="00D573FC">
        <w:t>__</w:t>
      </w:r>
      <w:r w:rsidR="00EF454E">
        <w:t>__</w:t>
      </w:r>
      <w:r w:rsidR="00796D56">
        <w:t>_</w:t>
      </w:r>
      <w:r w:rsidR="00EF454E">
        <w:t>__</w:t>
      </w:r>
    </w:p>
    <w:p w:rsidR="00074B63" w:rsidRDefault="00250C7C">
      <w:r>
        <w:rPr>
          <w:noProof/>
        </w:rPr>
        <w:pict>
          <v:shape id="_x0000_s1030" style="position:absolute;margin-left:79.05pt;margin-top:9pt;width:59.8pt;height:40.25pt;z-index:251659264" coordorigin="4376,2243" coordsize="2110,1421" path="m4912,3025v-31,-2,-41,-12,-53,23c4848,3080,4843,3112,4846,3145v3,29,9,62,29,85c4893,3250,4917,3254,4940,3241v31,-18,56,-52,71,-84c5030,3116,5044,3072,5044,3026v,-29,-6,-59,-33,-74c4979,2934,4957,2956,4931,2965v-41,14,-60,29,-86,67c4840,3041,4834,3049,4829,3058em4958,3310v-28,17,-25,20,-37,45c4905,3388,4900,3416,4895,3453v-5,41,-3,80,9,120c4914,3604,4931,3642,4963,3657v33,16,68,-3,93,-24c5098,3597,5116,3544,5125,3491v8,-49,1,-105,-29,-146c5075,3316,5038,3291,5001,3294v-30,3,-54,13,-67,41c4928,3352,4927,3356,4927,3368em5537,3049v-34,10,-51,6,-85,c5422,3044,5393,3044,5363,3045v-33,1,-68,3,-100,11c5232,3064,5217,3083,5207,3112v-11,33,-16,71,-17,105c5189,3240,5187,3264,5188,3287v1,5,2,10,3,15c5217,3264,5233,3228,5273,3202v25,-16,42,-20,72,-15c5377,3193,5406,3213,5428,3237v39,42,61,97,69,153c5503,3431,5503,3482,5483,3520v-18,34,-52,53,-89,60c5338,3590,5279,3580,5225,3567v-30,-7,-24,-6,-17,-31em5695,3548v9,-31,14,-64,22,-95c5733,3393,5743,3332,5756,3271v25,-118,48,-235,77,-352c5848,2857,5864,2796,5883,2735v11,-37,22,-73,34,-110c5929,2680,5939,2735,5950,2790v29,140,51,281,77,422c6042,3293,6057,3374,6076,3454v13,53,26,107,40,160c6121,3634,6123,3639,6128,3651v-17,-25,-40,-61,-58,-90em5658,3297v-5,2,-9,5,-14,7c5674,3307,5700,3303,5730,3297v56,-11,112,-21,168,-30c5946,3259,5981,3238,6027,3224v6,-1,11,-2,17,-3em6277,2938v8,29,12,60,16,90c6301,3089,6309,3152,6312,3214v4,73,5,146,8,219c6322,3474,6319,3519,6327,3560v5,16,7,21,-2,em6090,3250v39,-5,75,-17,114,-26c6260,3211,6316,3197,6373,3188v37,-6,140,-42,112,-16c6470,3178,6466,3180,6455,3177em4419,2619v-17,13,-29,16,-43,23c4386,2605,4403,2575,4422,2542v36,-61,76,-121,132,-165c4578,2358,4625,2329,4658,2344v36,16,31,69,27,99c4676,2520,4642,2595,4612,2665v-21,48,-42,95,-63,143c4537,2836,4535,2850,4536,2878v26,1,44,-1,70,-10c4649,2854,4691,2838,4734,2823v38,-14,77,-28,116,-38c4885,2776,4900,2801,4865,2819v-4,,-9,-1,-13,-1em4968,2310v4,36,18,70,26,106c5015,2505,5032,2596,5052,2685v14,63,25,128,43,190c5099,2888,5132,2992,5099,2909v-2,-8,-5,-15,-7,-23em5463,2354v-3,-32,-14,-54,-36,-77c5390,2238,5336,2235,5289,2257v-41,19,-60,61,-78,99c5188,2404,5181,2453,5182,2506v1,38,3,78,35,104c5247,2635,5292,2630,5326,2619v56,-18,89,-53,122,-99c5480,2474,5499,2424,5506,2368v5,-37,3,-75,-6,-111c5501,2280,5502,2301,5507,2324v8,39,16,79,22,119c5536,2489,5541,2536,5546,2583v4,38,8,75,13,113c5562,2719,5565,2742,5569,2765v7,46,-10,-14,-13,-2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" annotation="t"/>
          </v:shape>
        </w:pict>
      </w:r>
      <w:r w:rsidR="00D573FC">
        <w:tab/>
      </w:r>
      <w:r w:rsidR="00D573FC">
        <w:tab/>
      </w:r>
      <w:r w:rsidR="00D573FC">
        <w:tab/>
      </w:r>
      <w:r w:rsidR="00D573FC">
        <w:tab/>
      </w:r>
      <w:r w:rsidR="00D573FC">
        <w:tab/>
      </w:r>
      <w:r w:rsidR="00D573FC">
        <w:tab/>
      </w:r>
    </w:p>
    <w:p w:rsidR="00EF454E" w:rsidRDefault="00796D56">
      <w:r>
        <w:tab/>
      </w:r>
    </w:p>
    <w:p w:rsidR="00EF454E" w:rsidRDefault="00A853D2">
      <w:r>
        <w:t>1</w:t>
      </w:r>
      <w:r w:rsidR="00EF454E">
        <w:t xml:space="preserve">. </w:t>
      </w:r>
      <w:r w:rsidR="00EF454E">
        <w:tab/>
      </w:r>
      <w:r w:rsidRPr="00796D56">
        <w:rPr>
          <w:position w:val="-12"/>
        </w:rPr>
        <w:object w:dxaOrig="2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85pt;height:25.1pt" o:ole="">
            <v:imagedata r:id="rId5" o:title=""/>
          </v:shape>
          <o:OLEObject Type="Embed" ProgID="Equation.DSMT4" ShapeID="_x0000_i1025" DrawAspect="Content" ObjectID="_1396195479" r:id="rId6"/>
        </w:object>
      </w:r>
    </w:p>
    <w:p w:rsidR="00EF454E" w:rsidRDefault="00EF454E"/>
    <w:p w:rsidR="009D3EDA" w:rsidRDefault="00250C7C">
      <w:r>
        <w:rPr>
          <w:noProof/>
        </w:rPr>
        <w:pict>
          <v:shape id="_x0000_s1031" style="position:absolute;margin-left:65.05pt;margin-top:18.05pt;width:182.05pt;height:41.75pt;z-index:251660288" coordorigin="3882,4909" coordsize="6422,1472" path="m3911,5298v-34,-7,-29,-6,7,-29c3957,5244,4001,5216,4044,5198v39,-16,95,-37,138,-26c4225,5183,4222,5224,4211,5258v-17,55,-57,105,-95,147c4067,5459,4009,5506,3952,5551v-23,18,-45,33,-64,54c3936,5610,3980,5601,4027,5594v66,-10,132,-23,198,-33c4277,5553,4329,5546,4381,5541v32,-3,34,1,1,3em4562,5230v-12,-26,11,-31,43,-41c4640,5178,4681,5169,4718,5169v23,,65,3,74,31c4802,5231,4771,5267,4753,5288v-35,41,-83,72,-130,98c4607,5394,4602,5396,4592,5401v37,-13,71,-24,110,-29c4765,5363,4844,5362,4892,5412v26,27,24,63,9,96c4885,5543,4850,5569,4816,5585v-34,16,-77,23,-115,22c4684,5607,4616,5602,4605,5587v3,-16,4,-21,18,-22em5149,5075v9,37,16,73,23,111c5182,5246,5198,5305,5207,5366v8,49,19,99,26,148c5235,5528,5249,5581,5225,5557v-4,-5,-8,-11,-12,-16em4777,5948v26,-12,32,-12,26,-41c4794,5868,4755,5841,4720,5828v-45,-17,-89,-27,-137,-24c4549,5806,4514,5812,4486,5833v-21,16,-37,44,-34,71c4456,5933,4478,5963,4501,5980v41,31,105,25,148,4c4679,5969,4704,5943,4724,5916v12,-16,16,-33,23,-51c4754,5894,4757,5924,4759,5954v4,57,7,115,10,172c4772,6194,4772,6265,4784,6332v2,13,27,80,33,30c4816,6354,4816,6345,4815,6337em5020,5888v2,41,-7,80,-9,122c5006,6087,5001,6187,5052,6252v30,38,79,41,123,28c5236,6261,5281,6219,5315,6166v34,-53,48,-115,28,-176c5326,5938,5287,5900,5237,5881v-44,-17,-82,-4,-125,2c5104,5883,5097,5884,5089,5884em5960,5432v1,-6,3,-12,4,-18c5979,5446,5975,5471,5977,5508v4,68,2,135,7,203c5989,5787,5998,5863,6011,5938v10,55,25,109,39,163c6055,6123,6061,6142,6070,6162v-10,-44,-15,-82,-30,-125em5728,5534v42,-3,79,-10,120,-19c5909,5502,5971,5493,6033,5485v81,-10,159,-10,240,-11c6311,5474,6347,5473,6383,5468em6501,5335v13,8,15,-1,18,47c6522,5441,6523,5499,6526,5558v5,81,12,161,23,242c6559,5879,6574,5957,6596,6033v20,-46,27,-92,43,-140c6661,5829,6693,5772,6733,5718v34,-46,91,-109,155,-109c6930,5609,6950,5655,6961,5688v22,63,20,131,24,197c6987,5915,6987,5950,6994,5980v7,30,18,-19,23,-49em7540,5711v-16,-4,-31,-6,-47,-9c7538,5717,7578,5718,7626,5720v141,5,283,-8,424,-16c8181,5696,8311,5688,8442,5681v67,-4,134,-6,201,-7c8688,5673,8613,5659,8600,5654em8095,5472v-17,,-24,-3,-31,-17c8107,5456,8146,5457,8189,5465v71,14,141,35,209,60c8517,5569,8635,5624,8743,5691v23,14,66,36,70,67c8817,5791,8784,5817,8761,5834v-47,36,-98,64,-149,94c8564,5956,8514,5980,8465,6006v-19,10,-37,18,-56,27c8435,6021,8459,6005,8488,5981em9705,5944v1,-24,4,-38,-8,-64c9661,5798,9576,5759,9490,5755v-43,-2,-87,5,-125,26c9321,5805,9294,5846,9291,5897v-2,41,12,90,36,123c9352,6055,9394,6080,9437,6081v72,2,132,-53,166,-110c9635,5917,9643,5865,9642,5804v-10,-47,2,37,3,43c9657,5966,9664,6087,9676,6206v5,46,11,93,18,139c9697,6363,9697,6367,9699,6378v11,-25,18,-42,18,-72c9716,6296,9716,6285,9715,6275em10017,5707v4,-14,5,-18,1,-27c10019,5701,10021,5722,10020,5744v-3,47,-2,94,-3,141c10016,5947,10017,6009,10020,6071v3,51,7,102,13,153c10037,6254,10040,6285,10043,6315v1,14,-1,52,7,12em9152,5202v-11,-40,-8,-22,19,-53c9198,5119,9228,5101,9268,5085v44,-18,93,-31,141,-29c9474,5059,9483,5112,9468,5166v-24,87,-74,167,-129,237c9309,5442,9276,5479,9241,5514v-13,12,-17,16,-26,24c9238,5534,9261,5529,9284,5524v60,-12,121,-21,181,-36c9499,5480,9533,5470,9566,5458v19,-7,27,-9,4,-17em9720,5016v-3,-24,-14,-31,8,-44c9757,4955,9794,4946,9827,4939v42,-9,91,-16,134,-6c9995,4941,10013,4962,9997,4996v-22,45,-73,83,-111,114c9842,5146,9792,5183,9743,5212v-38,23,41,-19,54,-22c9844,5180,9897,5176,9944,5185v44,8,90,31,107,75c10075,5320,10032,5385,9990,5425v-58,56,-135,97,-214,112c9751,5542,9714,5546,9694,5524v-21,-23,8,-23,18,-33em10303,4909v-8,36,-12,71,-17,108c10275,5102,10264,5188,10258,5273v-4,59,-8,119,-10,178c10247,5477,10262,5548,10244,5529v-1,-6,-3,-12,-4,-1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" annotation="t"/>
          </v:shape>
        </w:pict>
      </w:r>
      <w:r>
        <w:rPr>
          <w:noProof/>
        </w:rPr>
        <w:pict>
          <v:shape id="_x0000_s1032" style="position:absolute;margin-left:311.9pt;margin-top:18pt;width:94.95pt;height:35.25pt;z-index:251661312" coordorigin="12590,4907" coordsize="3350,1244" path="m12807,5406v18,29,23,57,25,93c12835,5548,12837,5598,12836,5647v-1,47,-4,93,-2,140c12835,5812,12837,5836,12843,5860v-6,-18,-9,-24,-16,-35em12643,5695v-18,-1,-35,-1,-53,-3c12619,5689,12647,5687,12675,5682v56,-10,112,-20,168,-30c12894,5643,12944,5631,12994,5621v12,-2,51,-19,19,1em13597,4914v-28,6,-54,29,-70,53c13492,5019,13459,5083,13438,5142v-18,51,-37,123,-19,177c13435,5367,13483,5378,13528,5376v60,-2,123,-30,167,-71c13742,5261,13772,5199,13778,5135v5,-53,-10,-141,-66,-166c13687,4958,13629,4964,13605,4979v-6,7,-12,13,-18,20em13431,5685v-17,-6,-21,-8,-32,-11c13397,5702,13398,5729,13399,5757v3,53,1,106,,159c13398,5971,13397,6026,13396,6081v-1,23,-1,46,-1,69c13406,6126,13409,6117,13413,6090em12958,5981v27,-22,51,-27,86,-33c13076,5942,13113,5934,13145,5936v25,4,33,5,49,em13985,5672v-6,3,-12,6,-18,9c13998,5688,14028,5688,14060,5678v35,-11,69,-24,99,-44c14183,5618,14206,5598,14219,5571v12,-23,12,-44,5,-69c14215,5470,14194,5440,14165,5424v-28,-16,-58,-18,-89,-12c14037,5420,14000,5442,13971,5469v-36,33,-63,79,-79,125c13873,5649,13870,5719,13899,5771v22,39,68,66,111,76c14058,5858,14113,5853,14161,5843v34,-7,67,-21,97,-39c14277,5792,14283,5751,14261,5768v-1,4,-2,9,-3,13em14911,5372v-28,6,-26,14,-31,42c14872,5455,14875,5496,14875,5538v,50,3,99,5,149c14882,5721,14877,5758,14880,5791v4,23,7,29,,43em14649,5612v-5,-18,33,-20,66,-27c14768,5573,14822,5565,14876,5561v49,-4,95,-10,144,-14em15346,5272v58,45,103,102,154,156c15593,5527,15691,5622,15790,5714v13,11,18,15,29,20c15835,5702,15846,5669,15853,5634v13,-64,30,-127,45,-190c15911,5389,15918,5333,15931,5278v11,-43,6,-40,-16,-62em15247,5030v-18,-7,-24,-8,-28,-21c15258,4992,15292,4975,15336,4964v80,-20,162,-33,243,-44c15645,4911,15708,4910,15774,4909v30,-1,41,3,65,2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" annotation="t"/>
          </v:shape>
        </w:pict>
      </w:r>
      <w:r w:rsidR="00A853D2">
        <w:t>2</w:t>
      </w:r>
      <w:r w:rsidR="00EF454E">
        <w:t xml:space="preserve">. </w:t>
      </w:r>
      <w:r w:rsidR="009D3EDA">
        <w:tab/>
      </w:r>
      <w:r w:rsidR="00E345EA" w:rsidRPr="00E345EA">
        <w:rPr>
          <w:position w:val="-12"/>
        </w:rPr>
        <w:object w:dxaOrig="520" w:dyaOrig="380">
          <v:shape id="_x0000_i1026" type="#_x0000_t75" style="width:25.95pt;height:19.25pt" o:ole="">
            <v:imagedata r:id="rId7" o:title=""/>
          </v:shape>
          <o:OLEObject Type="Embed" ProgID="Equation.DSMT4" ShapeID="_x0000_i1026" DrawAspect="Content" ObjectID="_1396195480" r:id="rId8"/>
        </w:object>
      </w:r>
      <w:r w:rsidR="00E345EA">
        <w:t xml:space="preserve"> </w:t>
      </w:r>
      <w:r w:rsidR="00147D6D">
        <w:t xml:space="preserve">undergoes </w:t>
      </w:r>
      <w:r w:rsidR="00A853D2">
        <w:t>BETA</w:t>
      </w:r>
      <w:r w:rsidR="00147D6D">
        <w:t xml:space="preserve"> decay.  W</w:t>
      </w:r>
      <w:r w:rsidR="009D3EDA">
        <w:t xml:space="preserve">rite the </w:t>
      </w:r>
      <w:r w:rsidR="00892C72">
        <w:t>chemical equation</w:t>
      </w:r>
      <w:r w:rsidR="006431A9">
        <w:t xml:space="preserve"> below.</w:t>
      </w:r>
    </w:p>
    <w:p w:rsidR="00A853D2" w:rsidRDefault="00250C7C">
      <w:r>
        <w:rPr>
          <w:noProof/>
        </w:rPr>
        <w:pict>
          <v:shape id="_x0000_s1079" style="position:absolute;margin-left:256.65pt;margin-top:10.25pt;width:31.6pt;height:22.55pt;z-index:251708416" coordorigin="10641,5312" coordsize="1115,796" path="m10780,5363v-13,30,-28,56,-26,91c10757,5520,10773,5586,10794,5648v28,83,62,164,92,246c10906,5950,10928,6007,10934,6067v3,31,1,32,-22,40c10878,6070,10856,6032,10835,5986v-25,-56,-33,-73,-45,-111em10641,5405v33,-35,80,-43,132,-60c10850,5320,10930,5307,11011,5312v60,3,132,16,165,73c11208,5441,11172,5507,11138,5552v-53,70,-129,119,-206,160c10903,5727,10799,5782,10766,5750v-11,-29,-17,-37,4,-50em11593,5615v-31,-13,-59,-31,-90,-43c11471,5559,11439,5554,11405,5562v-53,12,-98,47,-132,89c11207,5731,11161,5846,11174,5950v6,46,27,96,74,111c11314,6082,11373,6023,11409,5977v77,-97,107,-221,134,-339c11544,5632,11546,5625,11547,5619v18,25,30,48,42,83c11609,5762,11628,5822,11651,5881v23,62,46,129,80,186c11761,6118,11744,6091,11727,6049v-3,-9,-7,-19,-10,-2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" annotation="t"/>
          </v:shape>
        </w:pict>
      </w:r>
    </w:p>
    <w:p w:rsidR="00F0675B" w:rsidRDefault="00F0675B"/>
    <w:p w:rsidR="00F0675B" w:rsidRDefault="00F0675B"/>
    <w:p w:rsidR="00733667" w:rsidRDefault="00A853D2">
      <w:r>
        <w:t>3</w:t>
      </w:r>
      <w:r w:rsidR="00733667">
        <w:t xml:space="preserve">.  </w:t>
      </w:r>
      <w:r w:rsidR="008F2BD0">
        <w:tab/>
      </w:r>
      <w:r w:rsidR="00733667">
        <w:t xml:space="preserve">In the reaction below, what particle is represented by </w:t>
      </w:r>
      <w:r w:rsidR="00733667" w:rsidRPr="00BC1F10">
        <w:rPr>
          <w:i/>
        </w:rPr>
        <w:t>X</w:t>
      </w:r>
      <w:r w:rsidR="00733667">
        <w:t>?</w:t>
      </w:r>
    </w:p>
    <w:p w:rsidR="00733667" w:rsidRDefault="00250C7C" w:rsidP="00BC1F10">
      <w:pPr>
        <w:ind w:left="1440" w:firstLine="720"/>
      </w:pPr>
      <w:r>
        <w:rPr>
          <w:noProof/>
          <w:position w:val="-12"/>
        </w:rPr>
        <w:pict>
          <v:shape id="_x0000_s1033" style="position:absolute;left:0;text-align:left;margin-left:349.45pt;margin-top:8.25pt;width:21.85pt;height:30.1pt;z-index:251662336" coordorigin="13916,7190" coordsize="770,1062" path="m14442,7410v-13,-21,-21,-51,-46,-61c14368,7338,14329,7347,14301,7354v-58,13,-114,42,-163,75c14027,7503,13952,7608,13925,7739v-20,98,-7,202,30,295c13989,8120,14051,8198,14138,8234v161,65,316,-41,412,-163c14633,7965,14679,7834,14685,7700v7,-148,-49,-282,-152,-387c14458,7236,14337,7170,14227,7197v-50,12,-57,61,-51,103c14185,7336,14190,7350,14209,737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" annotation="t"/>
          </v:shape>
        </w:pict>
      </w:r>
      <w:r w:rsidR="00BC1F10" w:rsidRPr="00BC1F10">
        <w:rPr>
          <w:position w:val="-12"/>
        </w:rPr>
        <w:object w:dxaOrig="1740" w:dyaOrig="380">
          <v:shape id="_x0000_i1027" type="#_x0000_t75" style="width:87.05pt;height:19.25pt" o:ole="">
            <v:imagedata r:id="rId9" o:title=""/>
          </v:shape>
          <o:OLEObject Type="Embed" ProgID="Equation.DSMT4" ShapeID="_x0000_i1027" DrawAspect="Content" ObjectID="_1396195481" r:id="rId10"/>
        </w:object>
      </w:r>
    </w:p>
    <w:p w:rsidR="00BC1F10" w:rsidRDefault="006B76A9" w:rsidP="008F2BD0">
      <w:pPr>
        <w:ind w:firstLine="720"/>
      </w:pPr>
      <w:r>
        <w:tab/>
      </w:r>
      <w:r w:rsidR="00BC1F10">
        <w:t>a.  alpha</w:t>
      </w:r>
      <w:r w:rsidR="00BC1F10">
        <w:tab/>
        <w:t>b.  beta</w:t>
      </w:r>
      <w:r w:rsidR="00BC1F10">
        <w:tab/>
      </w:r>
      <w:r w:rsidR="00BC1F10">
        <w:tab/>
        <w:t>c. gamma</w:t>
      </w:r>
      <w:r w:rsidR="00BC1F10">
        <w:tab/>
        <w:t>d.  neutron</w:t>
      </w:r>
      <w:r w:rsidR="00BC1F10">
        <w:tab/>
        <w:t>e.  none of these</w:t>
      </w:r>
    </w:p>
    <w:p w:rsidR="008A28F4" w:rsidRDefault="008A28F4"/>
    <w:p w:rsidR="00796D56" w:rsidRDefault="00A853D2" w:rsidP="008F2BD0">
      <w:pPr>
        <w:pStyle w:val="BodyTextIndent"/>
      </w:pPr>
      <w:r>
        <w:t>4</w:t>
      </w:r>
      <w:r w:rsidR="007D041A">
        <w:t>.</w:t>
      </w:r>
      <w:r w:rsidR="007D041A">
        <w:tab/>
      </w:r>
      <w:r w:rsidR="00074B63">
        <w:t>Diagram how a chain</w:t>
      </w:r>
      <w:r>
        <w:t xml:space="preserve"> reaction works.</w:t>
      </w:r>
    </w:p>
    <w:p w:rsidR="00074B63" w:rsidRDefault="00250C7C" w:rsidP="008F2BD0">
      <w:pPr>
        <w:pStyle w:val="BodyTextIndent"/>
      </w:pPr>
      <w:r>
        <w:rPr>
          <w:noProof/>
        </w:rPr>
        <w:pict>
          <v:shape id="_x0000_s1037" style="position:absolute;left:0;text-align:left;margin-left:84.15pt;margin-top:4.1pt;width:130.65pt;height:53.65pt;z-index:251665408" coordorigin="4557,9182" coordsize="4609,1893" path="m4964,10245v-19,-16,-33,-28,-56,-40c4887,10194,4862,10182,4839,10175v-49,-16,-97,-16,-145,4c4669,10189,4653,10202,4634,10221v-23,23,-45,55,-58,85c4556,10353,4552,10403,4569,10451v7,21,19,41,30,60c4619,10544,4648,10573,4677,10597v23,19,49,35,73,54c4774,10670,4798,10687,4830,10690v25,2,49,-5,71,-16c4925,10662,4944,10644,4964,10627v22,-19,41,-43,57,-67c5033,10542,5044,10523,5053,10504v9,-19,18,-40,23,-60c5086,10399,5085,10349,5060,10309v-21,-33,-45,-64,-69,-94c4976,10196,4960,10178,4942,10161v-21,-19,-47,-36,-74,-46c4840,10105,4806,10097,4777,10108v-28,11,-55,33,-75,55c4681,10186,4669,10212,4659,10241v-7,19,-10,38,-15,57c4639,10317,4635,10336,4634,10355v-1,19,-2,40,2,59c4641,10442,4654,10473,4668,10498v14,26,31,52,52,73c4744,10596,4771,10613,4800,10631v19,12,44,20,66,23c4892,10658,4906,10656,4928,10641v25,-17,42,-44,60,-67c5006,10551,5024,10529,5036,10502v22,-48,28,-92,14,-143c5038,10316,5011,10273,4983,10239v-24,-29,-56,-57,-88,-78c4869,10143,4839,10131,4807,10135v-50,6,-83,32,-115,70c4662,10240,4631,10277,4611,10318v-15,30,-22,64,-18,97c4597,10447,4608,10471,4628,10495v36,45,80,65,135,77c4798,10580,4837,10581,4868,10575v25,-4,33,-6,38,-27em5510,10209v-20,4,-34,5,-55,3c5440,10207,5433,10206,5422,10208v24,-15,47,-29,71,-45c5534,10136,5575,10112,5618,10089v46,-25,94,-48,140,-73c5797,9995,5836,9974,5875,9953v35,-19,70,-38,105,-56c5996,9889,6002,9886,6014,9882v-18,4,-33,6,-51,8em5787,9842v-15,-6,-20,-9,-24,-22c5787,9825,5812,9816,5839,9819v28,4,62,9,88,21c5970,9860,6000,9895,6008,9942v5,31,-2,64,-12,93c5980,10081,5949,10123,5919,10161v-5,6,-10,11,-15,17c5918,10152,5930,10134,5944,10109em6385,9613v-20,2,-38,,-58,-2c6298,9607,6279,9617,6251,9627v-25,9,-43,22,-61,42c6172,9689,6166,9712,6171,9739v5,26,19,50,41,65c6237,9821,6261,9822,6289,9814v32,-9,55,-30,76,-54c6383,9740,6401,9713,6411,9687v11,-30,3,-48,-19,-69c6376,9603,6353,9594,6332,9590v-27,-6,-55,-3,-81,8c6223,9610,6197,9625,6178,9648v-16,20,-34,49,-32,76c6148,9750,6168,9773,6192,9782v31,11,66,4,95,-9c6315,9761,6340,9745,6356,9719v8,-17,10,-24,6,-38c6337,9668,6321,9665,6294,9680v-21,12,-39,30,-53,50c6229,9747,6230,9753,6230,9773v25,4,48,3,72,-10c6328,9749,6334,9742,6316,9729em5414,10608v34,20,71,33,107,49c5561,10675,5600,10695,5639,10715v74,39,148,80,226,111c5924,10850,5965,10853,6026,10851v22,-1,35,3,53,19c6085,10875,6090,10881,6096,10886em6042,10695v-19,-23,-35,-46,-35,-77c6008,10614,6010,10609,6011,10605v25,16,43,36,65,56c6105,10688,6137,10713,6164,10743v20,22,41,44,60,67c6241,10832,6252,10853,6273,10871v-32,21,-68,33,-102,52c6131,10946,6092,10970,6052,10993v-32,19,-63,39,-95,59c5943,11061,5938,11064,5928,11070v28,,43,-16,69,-28em6540,10856v-29,4,-44,1,-69,21c6449,10895,6418,10930,6435,10961v15,26,45,21,66,8c6525,10954,6541,10928,6547,10900v5,-26,-5,-62,-39,-57c6479,10848,6455,10880,6441,10903v-10,16,-9,29,-10,47c6458,10958,6473,10952,6497,10934v15,-12,37,-36,36,-57c6532,10857,6502,10832,6493,10813em6661,9777v-13,-18,-16,-22,-22,-34c6670,9755,6701,9761,6733,9769v85,21,171,28,258,34c7058,9807,7132,9811,7198,9799v18,-7,25,-8,36,4em6958,9607v-6,-2,-13,-4,-19,-6c6968,9614,6998,9624,7026,9637v43,20,87,43,125,70c7185,9732,7214,9760,7225,9802v8,33,-6,70,-25,97c7179,9929,7143,9964,7109,9979v-8,3,-16,5,-24,8em7730,9594v-26,-6,-36,-16,-66,-13c7632,9584,7599,9599,7570,9610v-34,13,-56,34,-79,61c7442,9729,7418,9812,7439,9887v14,48,47,84,90,108c7574,10020,7627,10026,7677,10016v46,-9,86,-30,110,-70c7810,9907,7810,9860,7799,9817v-11,-43,-32,-86,-56,-123c7732,9676,7718,9660,7705,9643em7915,9651v4,21,16,-21,37,-43c7990,9567,8032,9528,8073,9490v66,-61,137,-116,206,-173c8309,9292,8341,9269,8369,9242v34,-32,5,12,,23em7950,9955v-52,-7,34,16,40,18c8066,9994,8150,9995,8228,10002v81,7,164,13,243,34c8547,10057,8619,10094,8687,10133v34,20,63,37,100,46c8828,10189,8819,10172,8812,10146em8625,9935v-7,1,-15,1,-22,2c8620,9956,8640,9964,8661,9979v29,20,60,40,86,64c8774,10068,8800,10092,8814,10126v12,29,10,62,,92c8796,10270,8746,10322,8705,10358v-23,20,-44,36,-72,47c8625,10377,8626,10367,8635,10338em8036,9288v19,-16,57,-26,82,-30c8168,9250,8218,9245,8268,9238v60,-9,123,-23,184,-23c8486,9215,8505,9226,8498,9262v-6,33,-23,67,-36,98c8448,9394,8436,9427,8427,9463v-6,24,-14,48,-16,73c8409,9562,8415,9515,8422,9490em8849,9184v-24,-1,-48,-3,-72,3c8745,9195,8715,9210,8705,9245v-7,26,10,51,32,63c8757,9319,8788,9310,8806,9300v21,-12,40,-32,44,-56c8855,9214,8830,9197,8803,9191v-38,-8,-43,20,-52,48em9151,10122v-3,-26,-15,-51,-42,-62c9088,10051,9061,10054,9041,10063v-24,10,-38,33,-33,59c9012,10143,9029,10163,9049,10171v23,9,52,4,73,-6c9142,10155,9161,10139,9165,10116v5,-27,-16,-41,-39,-48c9111,10063,9071,10059,9057,10062v-20,9,-25,11,-37,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" annotation="t"/>
          </v:shape>
        </w:pict>
      </w:r>
    </w:p>
    <w:p w:rsidR="00074B63" w:rsidRDefault="00074B63" w:rsidP="008F2BD0">
      <w:pPr>
        <w:pStyle w:val="BodyTextIndent"/>
      </w:pPr>
    </w:p>
    <w:p w:rsidR="00074B63" w:rsidRDefault="00250C7C" w:rsidP="008F2BD0">
      <w:pPr>
        <w:pStyle w:val="BodyTextIndent"/>
      </w:pPr>
      <w:r>
        <w:rPr>
          <w:noProof/>
        </w:rPr>
        <w:pict>
          <v:shape id="_x0000_s1036" style="position:absolute;left:0;text-align:left;margin-left:33.3pt;margin-top:2.1pt;width:33.85pt;height:14.3pt;z-index:251664384" coordorigin="2763,10086" coordsize="1193,505" path="m2924,10163v-22,-5,-37,-14,-61,-12c2829,10153,2817,10176,2806,10206v-8,21,-8,47,-6,69c2803,10299,2814,10320,2832,10336v20,17,46,24,72,22c2941,10355,2978,10333,3001,10304v18,-24,21,-53,10,-81c2997,10188,2965,10162,2931,10148v-30,-12,-65,-12,-93,4c2812,10167,2791,10194,2779,10221v-15,33,-20,68,-13,104c2773,10365,2798,10404,2838,10415v33,9,64,,90,-21c2962,10366,2984,10322,2981,10278v-3,-33,-22,-62,-49,-80c2913,10186,2859,10156,2835,10169v-30,16,-3,41,8,60em3251,10246v-5,-2,-10,-5,-15,-7c3260,10244,3283,10247,3307,10249v43,4,86,8,128,14c3472,10268,3509,10275,3546,10282v34,7,67,10,102,14c3685,10300,3722,10303,3759,10309v32,5,58,22,89,30c3865,10344,3876,10345,3892,10352em3682,10103v-18,-4,-23,-4,-34,-10c3675,10087,3690,10094,3715,10109v29,17,53,42,79,64c3823,10198,3853,10222,3881,10248v21,19,43,36,60,60c3958,10332,3959,10354,3947,10382v-9,21,-33,40,-48,57c3877,10464,3855,10488,3833,10512v-21,23,-40,47,-63,68c3766,10583,3761,10587,3757,10590v22,-21,40,-30,69,-4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" annotation="t"/>
          </v:shape>
        </w:pict>
      </w:r>
    </w:p>
    <w:p w:rsidR="00074B63" w:rsidRDefault="00250C7C" w:rsidP="008F2BD0">
      <w:pPr>
        <w:pStyle w:val="BodyTextIndent"/>
      </w:pPr>
      <w:r>
        <w:rPr>
          <w:noProof/>
        </w:rPr>
        <w:pict>
          <v:shape id="_x0000_s1038" style="position:absolute;left:0;text-align:left;margin-left:148.1pt;margin-top:1.55pt;width:54.6pt;height:27.1pt;z-index:251666432" coordorigin="6813,10551" coordsize="1926,956" path="m6819,10893v8,-13,11,-17,-6,-14c6840,10864,6865,10855,6896,10851v48,-7,99,-8,147,-7c7092,10845,7142,10848,7191,10844v31,-2,63,-5,92,-16c7303,10820,7311,10821,7307,10806em7020,10697v-7,-1,-15,-2,-22,-3c7007,10667,7018,10669,7050,10677v41,10,78,29,112,54c7214,10770,7257,10816,7277,10879v16,52,12,104,-7,154c7259,11063,7244,11122,7231,11100em7562,10833v15,-16,24,-27,33,-47c7570,10787,7545,10789,7521,10797v-29,10,-44,21,-61,46c7439,10874,7426,10910,7422,10947v-5,45,-1,91,20,132c7461,11116,7498,11141,7540,11142v47,1,94,-28,129,-56c7705,11058,7729,11014,7737,10969v8,-47,-13,-95,-39,-133c7682,10813,7636,10787,7626,10764v2,-19,,-25,15,-26em7945,10881v21,-2,39,-20,62,-35c8051,10817,8092,10785,8135,10754v39,-28,76,-59,113,-89c8272,10646,8272,10630,8280,10655em7964,10597v19,21,54,20,89,15c8104,10605,8154,10595,8205,10591v34,-2,82,-7,109,20c8341,10638,8327,10681,8316,10711v-13,38,-33,71,-52,106c8247,10849,8241,10856,8276,10838em8597,10587v-28,9,-27,11,-44,40c8543,10644,8536,10665,8540,10685v5,31,31,26,52,16c8622,10687,8642,10665,8659,10638v10,-16,30,-47,16,-67c8666,10559,8633,10540,8618,10555v-13,14,-15,16,-18,32em7872,11156v35,9,60,28,90,47c8011,11234,8060,11267,8112,11295v36,19,79,44,119,54c8250,11354,8265,11356,8284,11356em8243,11213v-8,-5,-67,-27,-26,-18c8240,11210,8263,11226,8283,11245v38,36,77,74,106,117c8405,11386,8413,11403,8389,11425v-17,16,-51,21,-72,27c8282,11462,8247,11472,8212,11482v-22,6,-37,12,-57,23c8189,11503,8196,11499,8228,11491em8642,11322v-14,19,-32,27,-40,53c8595,11397,8590,11441,8619,11452v27,10,59,-22,75,-39c8710,11397,8736,11370,8738,11346v-1,-6,-2,-11,-3,-17c8709,11327,8689,11329,8665,11342v-27,15,-18,23,1,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" annotation="t"/>
          </v:shape>
        </w:pict>
      </w:r>
    </w:p>
    <w:p w:rsidR="006068B5" w:rsidRDefault="006068B5" w:rsidP="004E293F"/>
    <w:p w:rsidR="00074B63" w:rsidRDefault="00074B63" w:rsidP="00074B63">
      <w:r>
        <w:t xml:space="preserve">5.  </w:t>
      </w:r>
      <w:r>
        <w:tab/>
        <w:t xml:space="preserve">Explain the steps that you take to determine the amount of energy that is created during fission or </w:t>
      </w:r>
    </w:p>
    <w:p w:rsidR="00E23E6B" w:rsidRDefault="00074B63" w:rsidP="00074B63">
      <w:pPr>
        <w:ind w:firstLine="720"/>
      </w:pPr>
      <w:r>
        <w:t>fusion.</w:t>
      </w:r>
    </w:p>
    <w:p w:rsidR="00074B63" w:rsidRDefault="00250C7C" w:rsidP="00074B63">
      <w:r>
        <w:rPr>
          <w:noProof/>
        </w:rPr>
        <w:pict>
          <v:shape id="_x0000_s1041" style="position:absolute;margin-left:34.7pt;margin-top:12.15pt;width:179.75pt;height:23.2pt;z-index:251669504" coordorigin="2812,12872" coordsize="6341,820" path="m2882,12953v25,2,27,27,32,56c2925,13077,2934,13146,2940,13215v7,81,11,162,17,243c2961,13504,2961,13551,2968,13597v3,15,4,20,8,30c2960,13590,2958,13550,2947,13511em2812,13055v29,-24,59,-46,95,-60c2959,12975,3014,12958,3067,12943v26,-7,83,-29,108,-13c3180,12936,3185,12941,3190,12947em2912,13302v21,27,51,31,88,19c3050,13304,3097,13275,3146,13255v40,-17,72,-52,118,-52c3286,13208,3291,13210,3305,13209em3382,13200v18,30,18,57,25,91c3418,13348,3423,13404,3432,13461v7,48,18,96,25,144c3463,13651,3468,13657,3480,13610em3667,13255v-10,42,-7,72,-5,114c3665,13422,3672,13475,3674,13528v2,43,3,87,4,130c3678,13675,3678,13680,3681,13691v19,-38,31,-77,47,-116c3752,13514,3774,13451,3805,13392v23,-42,51,-85,99,-100c3940,13281,3974,13309,3996,13335v27,31,39,72,51,110c4056,13472,4060,13500,4069,13527v9,27,17,11,26,-2em4629,13279v-16,-26,-13,-30,-47,-51c4553,13210,4522,13203,4488,13200v-74,-7,-135,17,-186,71c4238,13338,4199,13456,4231,13547v13,36,37,55,76,47c4358,13583,4405,13546,4438,13508v56,-65,83,-144,105,-226c4575,13164,4585,13039,4586,12917v,-24,,-30,-1,-45c4583,12912,4584,12951,4585,12992v3,101,9,203,13,304c4600,13349,4589,13491,4628,13535v29,33,39,-8,47,-27em5237,13149v-16,-12,-23,-17,-37,-23c5208,13160,5212,13197,5215,13232v6,65,16,129,22,194c5242,13481,5245,13536,5251,13591v1,6,17,79,2,41c5242,13600,5239,13592,5233,13572em4968,13362v46,-2,92,-3,138,-11c5184,13338,5263,13321,5340,13299v107,-30,212,-72,278,-167c5636,13107,5635,13106,5646,13077v-5,39,-10,78,-11,118c5633,13278,5638,13361,5646,13444v5,54,12,108,22,161c5669,13610,5670,13615,5671,13620v9,-33,15,-66,24,-99c5712,13460,5750,13302,5820,13276v35,-13,49,4,68,33c5918,13354,5932,13420,5947,13472v12,42,30,159,79,178c6050,13645,6058,13645,6063,13627em6145,13349v4,-31,26,-32,55,-44c6235,13291,6268,13277,6300,13258v21,-13,38,-27,43,-52c6347,13184,6323,13160,6307,13149v-57,-37,-117,-8,-159,36c6092,13244,6068,13328,6070,13408v2,59,23,118,74,153c6196,13596,6261,13595,6319,13584v64,-12,107,-43,156,-82c6501,13481,6539,13449,6540,13419v-1,-6,-2,-12,-3,-18em7046,13012v8,-1,33,51,47,93c7117,13179,7137,13253,7152,13329v16,81,24,163,30,245c7183,13593,7186,13613,7188,13632v-19,-29,-35,-61,-52,-93em6886,13312v31,-14,59,-25,98,-36c7055,13256,7128,13239,7200,13223v74,-17,152,-35,228,-37c7473,13185,7527,13191,7553,13233v25,40,28,96,29,141c7583,13424,7576,13476,7589,13525v9,35,27,59,65,56c7696,13578,7737,13544,7761,13511v53,-73,71,-176,45,-262c7793,13205,7758,13156,7708,13149v-37,-5,-97,,-129,21c7560,13191,7555,13197,7537,13202em8062,12966v47,30,36,52,44,109c8116,13153,8120,13230,8123,13309v4,85,3,176,26,258c8155,13584,8160,13589,8178,13585v-6,-25,-7,-33,-17,-58em7931,13276v39,-22,75,-22,122,-28c8123,13240,8193,13228,8263,13223v54,-1,70,-1,105,-7em8754,13271v-33,-23,-58,-41,-99,-45c8616,13222,8581,13237,8549,13258v-44,28,-77,74,-98,121c8431,13425,8423,13477,8441,13525v15,39,48,59,89,59c8573,13584,8612,13555,8638,13524v34,-41,49,-96,63,-146c8713,13334,8720,13289,8725,13243v1,-7,1,-13,2,-20c8731,13262,8731,13302,8733,13342v2,56,4,112,15,167c8756,13551,8764,13606,8813,13618v22,5,45,-25,57,-36em9105,13002v-24,-46,4,51,5,63c9117,13137,9126,13209,9132,13281v7,84,12,169,16,253c9149,13563,9163,13649,9152,13622v-6,-25,-9,-32,-4,-4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" annotation="t"/>
          </v:shape>
        </w:pict>
      </w:r>
      <w:r>
        <w:rPr>
          <w:noProof/>
        </w:rPr>
        <w:pict>
          <v:shape id="_x0000_s1043" style="position:absolute;margin-left:309.75pt;margin-top:10.4pt;width:189.85pt;height:23.55pt;z-index:251671552" coordorigin="12514,12811" coordsize="6698,831" path="m12514,12899v23,32,29,61,36,104c12572,13136,12569,13271,12569,13405v,64,-2,131,8,195c12582,13622,12584,13627,12586,13641v29,-27,32,-64,50,-102c12670,13466,12716,13398,12771,13339v53,-56,114,-104,190,-121c13028,13203,13081,13238,13086,13308v5,79,-56,145,-114,189c12919,13537,12855,13563,12790,13578v-48,11,-77,17,-114,-11c12706,13546,12735,13529,12768,13509em13159,13389v43,-20,78,-42,118,-68c13315,13296,13353,13270,13375,13228v16,-31,19,-69,4,-100c13366,13100,13336,13081,13304,13086v-43,7,-86,49,-113,80c13154,13210,13117,13267,13097,13322v-15,41,-23,93,13,126c13144,13480,13214,13494,13258,13492v65,-2,126,-19,189,-33em14031,12949v7,-28,31,-45,6,-77c13996,12820,13880,12838,13839,12876v-38,35,-56,89,-69,137c13745,13102,13738,13200,13738,13292v,70,6,139,13,209c13755,13545,13764,13672,13778,13630v-2,-10,-5,-19,-7,-29em13444,13329v51,-17,99,-27,153,-34c13691,13283,13784,13271,13879,13263v75,-6,152,-16,227,-10c14152,13257,14187,13271,14207,13313v13,27,-4,76,-8,103c14195,13444,14186,13489,14201,13515v18,32,55,36,89,33c14343,13543,14393,13514,14431,13478v46,-45,64,-99,56,-162c14479,13251,14437,13197,14383,13163v-36,-23,-122,-53,-166,-43c14181,13128,14175,13156,14165,13183em14610,13046v22,29,19,51,20,96c14632,13210,14625,13275,14616,13342v-7,55,-22,117,-16,172c14600,13528,14600,13533,14605,13541v12,-35,14,-69,17,-106c14628,13371,14637,13309,14659,13248v24,-67,66,-127,125,-169c14835,13042,14904,13023,14967,13020v35,-2,93,3,106,45c15087,13110,15039,13154,15011,13179v-75,68,-166,111,-251,163c14717,13368,14701,13387,14686,13431v22,34,39,48,81,61c14818,13508,14873,13512,14926,13511v52,-1,124,-9,167,-39c15126,13449,15149,13414,15171,13382em15218,13165v35,17,62,22,102,18c15367,13178,15415,13163,15457,13142v32,-16,82,-44,77,-87c15531,13027,15497,13004,15472,12997v-46,-13,-99,,-139,23c15239,13075,15174,13189,15148,13292v-14,55,-22,125,17,172c15204,13511,15278,13522,15334,13524v95,4,199,-13,288,-46c15661,13464,15706,13443,15731,13408v28,-39,-3,-25,-23,-33em16692,12957v23,6,29,10,42,-1c16736,12928,16747,12903,16738,12876v-12,-36,-61,-50,-93,-57c16536,12797,16387,12807,16294,12874v-56,40,-73,104,-82,168c16202,13118,16206,13199,16212,13275v5,61,12,122,23,182c16236,13464,16251,13563,16244,13505v,-7,,-13,,-20em16064,13193v33,-7,61,-5,95,-4c16218,13191,16276,13190,16334,13189v54,-1,102,-7,156,-14em16859,13026v-12,31,-5,63,3,97c16875,13176,16886,13229,16895,13283v8,45,15,90,21,135c16922,13462,16922,13450,16925,13414em17350,12977v-39,-18,-65,-9,-110,-1c17191,12985,17146,13002,17100,13023v-27,13,-56,30,-46,64c17065,13124,17103,13160,17129,13186v42,42,89,79,135,116c17292,13325,17341,13352,17350,13391v9,39,-41,62,-67,76c17236,13493,17192,13502,17140,13508v-60,7,-55,-25,-34,-66em17751,12933v-49,-4,-73,7,-118,29c17597,12980,17556,12997,17530,13029v-21,26,-3,49,16,69c17590,13145,17650,13182,17701,13221v45,35,91,67,130,108c17855,13354,17878,13387,17849,13418v-31,33,-88,43,-131,46c17677,13467,17617,13466,17580,13445v-36,-20,-30,-42,-14,-71em18054,13026v19,33,17,63,17,103c18071,13197,18061,13266,18061,13334v,34,-3,61,20,82c18081,13395,18083,13382,18089,13366em17962,12974v-4,-8,-42,-74,-8,-20em18327,12992v-41,30,-67,62,-92,108c18206,13152,18188,13209,18194,13268v7,67,51,111,114,130c18354,13412,18410,13404,18452,13381v47,-26,75,-72,82,-125c18546,13167,18497,13077,18426,13027v-34,-24,-68,-38,-107,-32em18619,12969v42,11,56,33,69,80c18704,13108,18714,13167,18717,13229v3,61,10,133,-6,193c18711,13415,18712,13409,18712,13402v10,-47,18,-92,38,-136c18793,13171,18864,13077,18969,13050v77,-20,150,,200,62c19213,13166,19216,13235,19208,13301v-4,34,-13,68,-22,101c19185,13406,19184,13411,19183,13415v19,-32,13,-49,5,-8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" annotation="t"/>
          </v:shape>
        </w:pict>
      </w:r>
    </w:p>
    <w:p w:rsidR="00074B63" w:rsidRDefault="00250C7C" w:rsidP="00074B63">
      <w:r>
        <w:rPr>
          <w:noProof/>
        </w:rPr>
        <w:pict>
          <v:shape id="_x0000_s1039" style="position:absolute;margin-left:51.15pt;margin-top:.6pt;width:380.8pt;height:3.8pt;z-index:251667456" coordorigin="3392,12953" coordsize="13433,134" path="m3398,13086v-6,-14,-8,-19,7,-6em16804,12974v-14,-27,4,-18,20,-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YBHQP6BwwBIABoDAAAAAAAwAAAAAAAAEZYz1SK5pfFT48G+LrS4ZsiAyFkBj6ARA/wAABIEUT/&#10;AUU1GwIArf9GNRsCAK3/Vw0AAAAFAzgLZRkgMgkAkJsDATfAHkUzCQCQggIB28UeRTgIAP4DAAAA&#10;AAAVVue3P/IUtz8AAOS5AAD0uQonBoP+AUj+AVHR4ACE/GyB+NlXUYiGwRZyqtgQCgARICC05Qz4&#10;HM0BCikIg/5KLv5KOeA8CIT8a0n41udQw7CHvU9gsJrsBg4JPoBGSQWM3PgHNP==&#10;" annotation="t"/>
          </v:shape>
        </w:pict>
      </w:r>
      <w:r>
        <w:rPr>
          <w:noProof/>
        </w:rPr>
        <w:pict>
          <v:shape id="_x0000_s1040" style="position:absolute;margin-left:7.9pt;margin-top:5.5pt;width:3.55pt;height:12.5pt;z-index:251668480" coordorigin="1866,13125" coordsize="125,441" path="m1876,13156v-5,-16,-6,-21,-10,-31c1877,13168,1886,13211,1898,13253v16,57,30,115,47,172c1956,13463,1968,13501,1981,13539v3,9,6,17,9,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oBHQIOJgEgAGgMAAAAAADAAAAAAAAARljPVIrml8VPjwb4utLhmyIDIWQGPoBED/AAAEgRRP8B&#10;RTUbAgCt/0Y1GwIArf9XDQAAAAUDOAtlGSAyCQCQmwMBN8AeRTMJAJCCAgHbxR5FOAgA/gMAAAAA&#10;ABVW57c/8hS3PwAA5LkAAPS5CkcXg/0gX6QvWcHC+F6zVxd468uYhvG0142tZiRkCoiZKAhkDBws&#10;TDwlLRUYhdpPFHhcDHLKIYSNfo4pZAoAESBw4pUa+BzNAR==&#10;" annotation="t"/>
          </v:shape>
        </w:pict>
      </w:r>
      <w:r>
        <w:rPr>
          <w:noProof/>
        </w:rPr>
        <w:pict>
          <v:shape id="_x0000_s1042" style="position:absolute;margin-left:229.3pt;margin-top:4.5pt;width:65.65pt;height:15.95pt;z-index:251670528" coordorigin="9676,13090" coordsize="2316,562" path="m9676,13192v22,17,23,18,29,46c9716,13292,9719,13349,9720,13404v1,52,-1,103,,155c9720,13581,9720,13587,9721,13601v23,-27,36,-52,53,-90c9820,13410,9874,13279,9971,13216v40,-26,78,-14,105,23c10149,13341,10132,13496,10128,13614v,5,,11,,16c10144,13594,10157,13556,10171,13519v25,-67,52,-132,90,-193c10285,13288,10343,13193,10402,13216v45,17,54,86,63,125c10483,13417,10483,13496,10503,13571v7,27,8,46,20,27c10537,13575,10544,13553,10557,13529em10899,13302v13,-21,31,-40,7,-64c10877,13210,10842,13202,10804,13196v-65,-11,-116,12,-152,69c10601,13346,10578,13478,10615,13568v14,35,41,52,79,44c10745,13601,10791,13560,10824,13522v46,-53,83,-113,113,-176c10956,13306,10969,13264,10984,13222v9,32,7,65,9,99c10996,13368,11002,13416,11018,13461v18,53,55,103,104,131c11161,13614,11188,13609,11231,13611em11573,13118v-48,-24,-61,-20,-112,2c11418,13139,11376,13165,11347,13203v-23,30,-40,71,-28,109c11338,13369,11401,13397,11449,13422v43,22,89,36,131,60c11608,13498,11617,13515,11590,13535v-33,25,-87,48,-128,53c11429,13592,11378,13609,11350,13582v-12,-19,-16,-23,-10,-38em11991,13096v-50,-2,-94,11,-144,26c11795,13138,11740,13160,11701,13200v-30,32,-30,64,-4,98c11726,13337,11772,13368,11810,13396v34,25,79,55,98,95c11926,13529,11910,13565,11880,13590v-39,34,-92,49,-142,57c11699,13653,11645,13643,11628,13600v-1,-9,-1,-17,-2,-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" annotation="t"/>
          </v:shape>
        </w:pict>
      </w:r>
    </w:p>
    <w:p w:rsidR="00074B63" w:rsidRDefault="00250C7C" w:rsidP="00074B63">
      <w:r>
        <w:rPr>
          <w:noProof/>
        </w:rPr>
        <w:pict>
          <v:shape id="_x0000_s1044" style="position:absolute;margin-left:17.2pt;margin-top:1.8pt;width:106.65pt;height:10.5pt;z-index:251672576" coordorigin="2194,13481" coordsize="3762,371" path="m5955,13848v-28,-16,-20,-16,-46,3em2194,13481v21,20,40,40,60,6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8BHQOeAh4BIABoDAAAAAAAwAAAAAAAAEZYz1SK5pfFT48G+LrS4ZsiAyFkBj6ARA/wAABIEUT/&#10;AUU1GwIArf9GNRsCAK3/Vw0AAAAFAzgLZRkgMgkAkJsDATfAHkUzCQCQggIB28UeRTgIAP4DAAAA&#10;AAAVVue3P/IUtz8AAOS5AAD0uQomBYX4PEPg8pkwGFCF+OlL46ZcAwiGvKmTgacKABEg0KiiGfgc&#10;zQEKMwqG6qzqrZiZnJ1NTYCG8cMHjhhmpuWl1BQgh8EUWAwGXwegwOCwEAo/QCPTgNYBz4A5oI==&#10;" annotation="t"/>
          </v:shape>
        </w:pict>
      </w:r>
    </w:p>
    <w:p w:rsidR="00074B63" w:rsidRDefault="00250C7C" w:rsidP="00074B63">
      <w:r>
        <w:rPr>
          <w:noProof/>
        </w:rPr>
        <w:pict>
          <v:shape id="_x0000_s1045" style="position:absolute;margin-left:33.05pt;margin-top:.45pt;width:123.2pt;height:19.75pt;z-index:251673600" coordorigin="2753,13921" coordsize="4346,697" path="m2825,14209v,-16,,-21,-5,-30c2792,14185,2784,14213,2774,14245v-15,50,-25,104,-21,157c2757,14453,2775,14500,2828,14515v55,15,124,-13,168,-44c3046,14437,3090,14384,3099,14323v9,-59,-19,-111,-56,-154c3010,14131,2968,14098,2917,14094v-42,-3,-62,25,-75,55c2830,14175,2838,14190,2845,14217em3241,14003v16,-49,7,52,10,71c3260,14140,3273,14206,3283,14272v9,60,21,120,29,180c3315,14478,3316,14487,3317,14504v-8,-31,-6,-40,-4,-72c3317,14357,3333,14292,3361,14222v30,-74,72,-143,132,-196c3533,13990,3567,13975,3615,13990v21,46,12,77,-13,123c3569,14175,3515,14227,3463,14273v-38,34,-88,63,-120,103c3339,14382,3336,14389,3332,14395v10,30,8,40,44,56c3438,14478,3506,14480,3573,14473v45,-5,123,-8,164,-31c3761,14429,3777,14412,3797,14393em4702,14043v10,-37,20,-46,-17,-73c4655,13949,4605,13938,4570,13930v-47,-10,-106,-16,-152,1c4346,13958,4312,14038,4297,14107v-20,96,-14,206,9,301c4320,14467,4343,14549,4386,14594v41,43,46,15,46,-23em4142,14373v40,-3,78,-6,119,-11c4347,14351,4433,14342,4519,14328v113,-19,225,-41,334,-76c4874,14245,4894,14238,4915,14232v-27,75,-46,166,,240c4929,14495,4948,14506,4975,14499v36,-10,59,-44,77,-74c5085,14370,5104,14309,5123,14249v19,-60,36,-122,51,-183c5182,14109,5181,14151,5187,14195v7,52,18,106,47,151c5263,14391,5308,14421,5361,14432v41,9,78,-1,117,-10em5744,14044v-30,-33,-52,-48,-98,-28c5605,14034,5563,14061,5531,14094v-22,23,-50,60,-28,93c5530,14227,5593,14241,5635,14256v60,22,171,47,197,116c5847,14413,5808,14449,5781,14472v-31,26,-89,61,-132,59c5601,14529,5588,14511,5577,14471em5928,14004v36,25,44,58,53,102c5995,14173,6006,14244,6010,14312v3,40,-11,125,9,161c6024,14477,6028,14482,6033,14486v7,-28,15,-55,23,-88em6207,13993v-24,45,-34,89,-45,139c6149,14192,6141,14264,6165,14323v23,58,70,87,129,96c6358,14429,6426,14412,6481,14379v80,-49,120,-147,79,-234c6531,14082,6469,14037,6406,14013v-51,-19,-122,-31,-173,-6c6216,14024,6211,14029,6198,14037em6677,13951v5,65,26,117,44,179c6739,14189,6750,14250,6760,14310v6,34,11,68,13,102c6773,14416,6773,14421,6773,14425v9,-38,18,-76,31,-113c6825,14252,6856,14195,6895,14145v25,-33,64,-80,111,-65c7051,14095,7058,14149,7067,14187v10,47,14,98,16,146c7083,14338,7093,14427,7098,14386v-6,-22,-8,-29,-3,-4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" annotation="t"/>
          </v:shape>
        </w:pict>
      </w:r>
      <w:r>
        <w:rPr>
          <w:noProof/>
        </w:rPr>
        <w:pict>
          <v:shape id="_x0000_s1046" style="position:absolute;margin-left:30.95pt;margin-top:6pt;width:429.35pt;height:42.7pt;z-index:251674624" coordorigin="2680,14117" coordsize="15145,1505" path="m2680,15621v16,,22,-1,28,-13em17821,14139v-11,-58,,18,3,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cBHQP8CHYBIABoDAAAAAAAwAAAAAAAAEZYz1SK5pfFT48G+LrS4ZsiAyFkBj6ARA/wAABIEUT/&#10;AUU1GwIArf9GNRsCAK3/Vw0AAAAFAzgLZRkgMgkAkJsDATfAHkUzCQCQggIB28UeRTgIAP4DAAAA&#10;AAAVVue3P/IUtz8AAOS5AAD0uQooCIT7Vj7VkateoIP+RCD+RCEHgofHFzgMXtqBwEAJPoBH8AbU&#10;3PgHNAopB4P+T7b+T73BfgCG8d/HjwXnCigwh71Q4bKZnBQKP0AjrkEXcc+AOaC=&#10;" annotation="t"/>
          </v:shape>
        </w:pict>
      </w:r>
      <w:r>
        <w:rPr>
          <w:noProof/>
        </w:rPr>
        <w:pict>
          <v:shape id="_x0000_s1050" style="position:absolute;margin-left:320.7pt;margin-top:4.3pt;width:174.4pt;height:26.5pt;z-index:251678720" coordorigin="12901,14056" coordsize="6153,936" path="m13227,14588v19,-16,34,-26,49,-39c13266,14514,13257,14495,13222,14478v-38,-18,-84,-25,-126,-22c13039,14460,12991,14481,12952,14524v-41,45,-55,107,-50,167c12908,14757,12939,14813,12991,14854v51,40,109,49,171,34c13224,14873,13269,14831,13301,14778v30,-49,47,-104,54,-161c13358,14593,13357,14569,13357,14545v21,32,32,67,46,103c13425,14706,13447,14764,13468,14822v10,29,24,111,62,122c13550,14944,13561,14944,13576,14944em14122,14362v-2,-34,2,-59,-28,-83c14062,14254,14016,14248,13977,14246v-48,-2,-101,6,-140,36c13795,14314,13781,14368,13777,14418v-5,78,8,158,20,234c13813,14758,13823,14869,13846,14974v2,6,4,11,6,17c13846,14961,13847,14929,13846,14895em13648,14659v-25,-11,34,-12,50,-14c13758,14636,13826,14622,13886,14619v74,-4,138,-5,211,-24em14403,14426v-19,17,-24,19,-27,62c14373,14543,14363,14599,14363,14654v,54,4,114,42,157c14453,14865,14537,14869,14602,14855v61,-13,115,-41,155,-90c14793,14721,14813,14664,14821,14608v5,-39,3,-90,-38,-109c14757,14487,14722,14523,14711,14541v-29,44,-31,108,-19,157c14703,14745,14728,14785,14767,14814v47,34,84,30,135,31c14955,14847,14977,14841,15008,14800em14255,14665v-9,1,-19,1,-28,2c14288,14661,14352,14660,14412,14651v96,-14,190,-36,286,-53em15126,14436v13,42,29,86,36,130c15171,14619,15176,14676,15173,14730v-2,38,-9,75,-20,111c15152,14845,15150,14850,15149,14854v-22,-21,-21,-40,-16,-72c15141,14729,15164,14682,15196,14639v43,-57,104,-85,163,-120c15402,14491,15417,14481,15452,14475em16290,14246v9,-21,26,-38,26,-63c16316,14152,16289,14118,16267,14100v-56,-46,-141,-62,-204,-21c16008,14115,15980,14185,15965,14246v-26,102,-25,209,-13,313c15959,14622,15971,14687,15988,14748v2,6,35,96,13,56c15991,14779,15989,14773,15985,14757em15796,14558v-7,-3,-14,-7,-21,-10c15814,14535,15850,14527,15893,14521v94,-13,189,-25,283,-35c16310,14472,16449,14455,16584,14456v35,,66,2,88,30c16711,14536,16662,14635,16701,14684v6,16,10,21,26,20c16724,14653,16723,14614,16711,14565em16566,14229v-14,-20,-17,-25,-30,-34c16559,14216,16580,14233,16606,14249em17008,14310v-18,-33,-33,-29,-73,-24c16907,14290,16838,14301,16834,14340v-4,38,56,70,81,85c16982,14464,17052,14497,17120,14534v54,30,125,63,155,121c17303,14709,17248,14738,17206,14755v-71,30,-149,40,-225,39c16944,14794,16867,14783,16854,14737v6,-25,9,-36,12,-55em17534,14312v-42,-29,-60,-28,-113,-22c17371,14296,17315,14303,17271,14329v-35,21,-30,53,-7,82c17300,14456,17351,14495,17396,14531v55,45,121,92,158,154c17581,14731,17553,14768,17507,14784v-50,17,-96,14,-144,-4c17315,14762,17317,14729,17313,14685em17850,14286v26,43,31,72,35,123c17889,14461,17890,14512,17886,14564v,4,-11,94,-10,94c17888,14641,17891,14633,17883,14617em18057,14328v7,-3,13,-6,20,-9c18094,14349,18086,14365,18073,14398v-16,44,-30,90,-29,137c18045,14584,18069,14619,18115,14638v54,22,118,17,173,1c18333,14626,18385,14597,18400,14549v19,-60,-25,-133,-60,-177c18311,14336,18274,14306,18232,14286v-9,-4,-17,-7,-26,-11em18515,14249v28,25,10,51,6,94c18515,14402,18504,14462,18498,14521v-3,32,-6,64,-8,96c18490,14622,18490,14626,18490,14631v-1,-31,-3,-56,7,-87c18549,14389,18689,14266,18842,14216v63,-21,141,-24,185,36c19061,14299,19056,14378,19047,14432v-9,58,-32,131,-66,180c18954,14652,18951,14589,18952,1457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" annotation="t"/>
          </v:shape>
        </w:pict>
      </w:r>
      <w:r>
        <w:rPr>
          <w:noProof/>
        </w:rPr>
        <w:pict>
          <v:shape id="_x0000_s1051" style="position:absolute;margin-left:509.1pt;margin-top:8.45pt;width:30.15pt;height:11.05pt;z-index:251679744" coordorigin="19548,14203" coordsize="1063,389" path="m19698,14243v20,-41,-36,27,-43,35c19621,14315,19587,14356,19566,14402v-20,45,-26,96,,140c19595,14591,19650,14594,19701,14591v66,-4,134,-29,189,-66c19931,14497,19984,14452,19984,14398v,-49,-47,-87,-84,-109c19865,14268,19806,14242,19765,14236v-16,4,-22,5,-33,-1em20268,14203v17,44,17,71,13,119c20277,14374,20271,14426,20268,14478v-2,33,-5,59,7,90c20299,14546,20311,14521,20326,14491v34,-66,73,-132,126,-185c20483,14275,20538,14220,20579,14205v10,-1,21,-1,31,-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" annotation="t"/>
          </v:shape>
        </w:pict>
      </w:r>
    </w:p>
    <w:p w:rsidR="00074B63" w:rsidRDefault="00250C7C" w:rsidP="00074B63">
      <w:r>
        <w:rPr>
          <w:noProof/>
        </w:rPr>
        <w:pict>
          <v:shape id="_x0000_s1048" style="position:absolute;margin-left:44.75pt;margin-top:5.15pt;width:186.75pt;height:28.75pt;z-index:251676672" coordorigin="3167,14574" coordsize="6588,1013" path="m3284,15084v-16,-14,-20,-21,-33,-10c3251,15116,3241,15156,3241,15200v,70,2,142,10,212c3258,15473,3283,15645,3300,15586v-3,-32,-3,-40,-6,-60em3167,15173v44,-18,83,-39,129,-53c3352,15103,3408,15100,3464,15094v29,-5,40,-7,59,2em3261,15403v54,-8,102,-24,153,-44c3487,15331,3559,15308,3634,15289v41,-8,52,-9,74,-25em3924,15203v1,39,3,71,13,109c3951,15366,3965,15420,3975,15475v7,35,12,68,25,100c4001,15548,4001,15540,4006,15523em3886,15051v-4,-23,-14,-21,5,-25em4105,15193v11,42,23,82,36,123c4157,15364,4173,15412,4191,15459v11,28,19,55,42,73c4250,15499,4256,15465,4267,15429v23,-75,57,-143,115,-197c4419,15197,4468,15167,4521,15184v45,14,75,62,91,103c4629,15331,4636,15377,4649,15422v11,37,36,52,69,53em5161,15224v-22,-28,-34,-49,-66,-68c5062,15136,5028,15131,4990,15136v-50,7,-94,33,-132,66c4807,15246,4778,15301,4792,15369v10,48,46,86,90,107c4929,15498,4976,15494,5021,15470v50,-27,88,-78,110,-130c5163,15262,5168,15172,5169,15089v1,-75,-6,-149,-13,-224c5154,14842,5155,14837,5151,14824v6,94,30,188,50,280c5218,15180,5236,15256,5261,15330v9,25,32,117,71,115c5340,15439,5348,15432,5356,15426em5941,15199v-15,-37,-27,-81,-47,-115c5888,15075,5881,15067,5875,15058v-8,47,6,90,13,139c5899,15269,5910,15341,5924,15413v11,59,24,116,51,170c5965,15553,5956,15539,5938,15510em5667,15234v39,21,71,39,114,52c5846,15305,5921,15311,5988,15304v134,-15,238,-89,291,-214c6298,15046,6299,15000,6304,14953v-1,30,,34,2,64c6316,15160,6340,15318,6382,15455v6,22,8,27,14,40c6419,15473,6432,15460,6451,15422v29,-58,47,-121,75,-180c6552,15186,6573,15159,6615,15126v30,41,47,77,67,126c6707,15313,6734,15384,6802,15407v99,33,211,-37,255,-123c7086,15228,7090,15139,7029,15103v-40,-23,-71,5,-100,28c6841,15201,6889,15360,6965,15415v54,39,120,46,184,37c7242,15439,7352,15393,7412,15319v23,-29,41,-43,46,-75c7455,15239,7453,15235,7450,15230em7665,14802v15,-32,26,54,30,75c7713,14963,7727,15051,7744,15137v17,84,33,169,59,250c7812,15416,7824,15441,7840,15466v17,-32,6,-66,-5,-100c7827,15347,7820,15328,7812,15309em7572,15006v41,-17,84,-32,128,-46c7774,14936,7850,14911,7928,14904v60,-6,123,-2,162,49c8137,15016,8118,15107,8125,15179v6,56,18,112,63,150c8251,15383,8344,15357,8398,15304v68,-68,72,-175,50,-263c8430,14971,8382,14900,8314,14871v-53,-23,-127,-20,-176,10c8115,14905,8108,14913,8089,14923em8701,14724v10,-22,13,-29,9,-46c8724,14729,8722,14781,8728,14834v10,87,22,173,32,260c8767,15157,8776,15218,8787,15280v3,17,3,22,6,33c8782,15280,8774,15261,8757,15229em8503,14923v-43,-6,55,3,69,4c8652,14932,8734,14940,8814,14941v71,1,141,-6,212,-13em9327,14845v-33,-2,-58,7,-90,19c9184,14884,9136,14915,9096,14955v-46,46,-87,105,-103,169c8981,15172,8989,15231,9041,15252v52,22,125,-5,170,-30c9290,15178,9338,15108,9358,15021v17,-71,13,-143,2,-214c9359,14800,9357,14792,9356,14785v-11,55,,99,9,155c9376,15006,9393,15071,9419,15133v12,29,41,93,85,76c9514,15192,9518,15185,9533,15181em9576,14574v28,46,32,101,44,156c9640,14823,9655,14918,9674,15011v12,61,21,150,57,203c9744,15229,9748,15234,9754,152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" annotation="t"/>
          </v:shape>
        </w:pict>
      </w:r>
      <w:r>
        <w:rPr>
          <w:noProof/>
        </w:rPr>
        <w:pict>
          <v:shape id="_x0000_s1049" style="position:absolute;margin-left:242.5pt;margin-top:2.85pt;width:65pt;height:20pt;z-index:251677696" coordorigin="10143,14492" coordsize="2293,705" path="m10152,14750v3,-60,18,28,24,54c10192,14870,10200,14937,10210,15004v10,63,19,124,34,185c10263,15176,10270,15168,10276,15120v13,-111,24,-221,59,-328c10353,14736,10365,14731,10408,14708v42,30,54,67,70,117c10512,14931,10520,15046,10559,15150v2,5,5,9,7,14c10589,15136,10595,15118,10605,15074v16,-68,28,-138,54,-203c10684,14808,10728,14728,10803,14717v54,-8,88,49,106,90c10955,14913,10949,15032,10972,15143v13,63,42,49,62,4em11334,14772v-21,-27,-19,-51,-64,-57c11216,14708,11159,14745,11129,14788v-61,87,-74,283,42,335c11212,15142,11256,15109,11283,15081v44,-47,61,-111,77,-171c11377,14844,11384,14776,11385,14708v,-6,,-11,,-17c11383,14728,11380,14763,11385,14800v12,91,44,194,136,233c11610,15070,11692,15014,11721,14930v31,-88,26,-187,45,-278c11772,14625,11782,14579,11817,14578v48,-2,93,58,121,89c11976,14708,12009,14758,12028,14810v23,62,19,127,-30,176c11967,15017,11867,15078,11822,15041v-17,-10,-23,-17,-25,-33c11818,14975,11843,14943,11869,14908em12388,14586v11,-31,37,-66,1,-87c12367,14486,12324,14492,12300,14492v-26,1,-68,2,-88,23c12190,14538,12215,14573,12228,14592v29,43,67,81,102,120c12363,14749,12404,14789,12424,14835v24,53,9,107,-32,146c12352,15019,12305,15028,12253,15036v-38,6,-89,-2,-108,-42c12144,14987,12144,14980,12143,1497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" annotation="t"/>
          </v:shape>
        </w:pict>
      </w:r>
    </w:p>
    <w:p w:rsidR="00074B63" w:rsidRDefault="00250C7C" w:rsidP="00074B63">
      <w:r>
        <w:rPr>
          <w:noProof/>
        </w:rPr>
        <w:pict>
          <v:shape id="_x0000_s1047" style="position:absolute;margin-left:10.95pt;margin-top:7.8pt;width:14.2pt;height:15pt;z-index:251675648" coordorigin="1973,15154" coordsize="502,529" path="m1973,15304v11,-36,31,-53,63,-78c2082,15190,2142,15152,2203,15154v43,1,70,34,74,75c2283,15286,2261,15348,2240,15399v-33,78,-75,152,-109,230c2120,15655,2118,15656,2125,15682v38,-8,73,-22,111,-34c2285,15633,2332,15619,2381,15613v34,-4,59,-10,93,-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" annotation="t"/>
          </v:shape>
        </w:pict>
      </w:r>
    </w:p>
    <w:p w:rsidR="00074B63" w:rsidRDefault="00250C7C" w:rsidP="00074B63">
      <w:r>
        <w:rPr>
          <w:noProof/>
        </w:rPr>
        <w:pict>
          <v:shape id="_x0000_s1053" style="position:absolute;margin-left:34.65pt;margin-top:11.95pt;width:81.85pt;height:18.9pt;z-index:251681792" coordorigin="2809,15787" coordsize="2889,666" path="m3207,15930v33,-7,50,-13,44,-52c3245,15836,3195,15816,3158,15809v-45,-9,-94,-10,-139,2c2940,15831,2911,15898,2909,15974v-2,69,11,140,26,207c2954,16265,2982,16355,3026,16429v14,19,19,31,16,8em2809,16200v27,-21,52,-42,86,-53c2951,16129,3015,16117,3073,16107v59,-10,121,-17,181,-20c3282,16086,3335,16080,3343,16118v7,30,-8,72,-11,103c3327,16282,3326,16356,3386,16392v42,25,93,5,133,-13c3574,16354,3617,16315,3648,16264v29,-48,41,-101,43,-157c3692,16073,3686,16041,3680,16008v4,32,8,63,15,95c3709,16168,3727,16233,3754,16294v24,54,57,63,109,42em4187,15965v-31,-29,-50,-34,-92,-17c4059,15962,4019,15983,3987,16004v-19,13,-51,35,-42,63c3956,16100,4015,16119,4043,16131v65,28,134,48,194,86c4265,16235,4289,16256,4269,16290v-18,31,-62,55,-94,66c4130,16372,4089,16372,4047,16356v-28,-11,-29,-28,-34,-53em4468,15935v45,36,43,59,49,115c4525,16116,4531,16181,4540,16247v4,31,6,52,32,63c4596,16298,4581,16276,4577,16244v-7,-58,-45,-112,-73,-163c4472,16022,4441,15961,4411,15901v-13,-27,-18,-32,-16,-50em4691,15915v-39,22,-50,53,-63,99c4613,16069,4609,16127,4631,16180v22,53,75,77,129,83c4834,16271,4935,16243,4978,16177v33,-50,9,-107,-26,-149c4918,15987,4878,15960,4829,15942v-36,-13,-75,-22,-112,-21em5076,15787v40,21,58,70,75,118c5174,15972,5193,16044,5201,16115v5,46,10,95,6,142c5206,16262,5206,16266,5205,16271v31,-27,46,-62,68,-97c5317,16104,5369,16033,5431,15978v31,-28,75,-59,118,-36c5587,15962,5601,16019,5608,16057v8,42,-15,154,13,187c5639,16265,5675,16249,5697,1624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" annotation="t"/>
          </v:shape>
        </w:pict>
      </w:r>
      <w:r>
        <w:rPr>
          <w:noProof/>
        </w:rPr>
        <w:pict>
          <v:shape id="_x0000_s1054" style="position:absolute;margin-left:30.9pt;margin-top:11.15pt;width:366pt;height:34.9pt;z-index:251682816" coordorigin="2677,15759" coordsize="12913,1231" path="m2677,16972v8,18,12,23,24,2em15577,15797v-6,-30,-15,-31,12,-3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" annotation="t"/>
          </v:shape>
        </w:pict>
      </w:r>
      <w:r>
        <w:rPr>
          <w:noProof/>
        </w:rPr>
        <w:pict>
          <v:shape id="_x0000_s1059" style="position:absolute;margin-left:435.8pt;margin-top:9.45pt;width:73.7pt;height:17.75pt;z-index:251687936" coordorigin="16961,15698" coordsize="2601,627" path="m16961,15925v35,-26,27,42,31,89c16997,16080,17007,16145,17017,16210v6,38,14,76,21,114c17053,16295,17063,16260,17074,16223v28,-93,67,-237,166,-281c17302,15914,17348,15977,17373,16025v40,76,53,161,59,245c17432,16275,17433,16281,17433,16286v23,-45,39,-93,59,-140c17522,16075,17565,16005,17622,15952v42,-39,100,-72,156,-40c17828,15940,17850,16007,17866,16058v10,31,13,155,42,175c17935,16252,17937,16230,17961,16226em18285,16023v5,-36,14,-71,-8,-102c18253,15886,18207,15887,18171,15901v-50,20,-84,63,-107,109c18041,16055,18033,16114,18046,16163v11,44,48,68,90,74c18231,16251,18320,16186,18370,16110v30,-45,51,-98,68,-150c18445,15934,18447,15927,18452,15911v7,31,11,62,19,93c18480,16041,18496,16069,18523,16095v25,25,58,35,91,42c18638,16142,18644,16146,18658,16136em18987,15812v25,-16,38,-24,67,-38c19007,15764,18973,15770,18925,15778v-43,7,-101,12,-138,39c18757,15838,18782,15866,18798,15885v43,51,99,94,150,138c18987,16057,19025,16090,19058,16130v18,22,38,50,11,74c19035,16235,18974,16241,18931,16246v-50,6,-111,7,-156,-16c18745,16214,18756,16194,18762,16171em19543,15714v6,-2,12,-3,18,-5c19513,15697,19478,15715,19429,15731v-54,17,-115,32,-159,70c19232,15833,19256,15869,19283,15898v42,46,98,78,146,116c19460,16038,19523,16078,19523,16124v,51,-92,73,-127,82c19306,16229,19221,16232,19130,16226v-48,-3,-73,-14,-113,-3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" annotation="t"/>
          </v:shape>
        </w:pict>
      </w:r>
    </w:p>
    <w:p w:rsidR="00074B63" w:rsidRDefault="00250C7C" w:rsidP="00074B63">
      <w:r>
        <w:rPr>
          <w:noProof/>
        </w:rPr>
        <w:pict>
          <v:shape id="_x0000_s1052" style="position:absolute;margin-left:127.55pt;margin-top:8.95pt;width:.25pt;height:.85pt;z-index:251680768" coordorigin="6087,16167" coordsize="9,31" path="m6093,16167v-6,16,-8,21,2,3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MBHQIGBgEgAGgMAAAAAADAAAAAAAAARljPVIrml8VPjwb4utLhmyIDIWQGPoBED/AAAEgRRP8B&#10;RTUbAgCt/0Y1GwIArf9XDQAAAAUDOAtlGSAyCQCQmwMBN8AeRTMJAJCCAgHbxR5FOAgA/gMAAAAA&#10;ABVW57c/8hS3PwAA5LkAAPS5CjAMg/4P8P4P8d6HDiCE/I4p+RxXdvGjSIbMGF0DdxMHI2cBCwAK&#10;ABEgQKCDJvgczQE=&#10;" annotation="t"/>
          </v:shape>
        </w:pict>
      </w:r>
      <w:r>
        <w:rPr>
          <w:noProof/>
        </w:rPr>
        <w:pict>
          <v:shape id="_x0000_s1056" style="position:absolute;margin-left:37.55pt;margin-top:12.4pt;width:193.8pt;height:23.7pt;z-index:251684864" coordorigin="2912,16290" coordsize="6837,836" path="m3013,16660v-5,-5,-10,-9,-15,-14c2994,16680,3003,16717,3009,16753v13,76,31,150,46,225c3060,17004,3065,17026,3073,17051v32,-17,16,-39,5,-82em2922,16683v-11,-53,2,-44,41,-65c3015,16590,3074,16590,3135,16600v77,12,148,46,205,100c3393,16751,3421,16815,3424,16889v2,62,-22,122,-66,165c3315,17096,3265,17107,3210,17118v-24,5,-92,8,-104,-27c3105,17073,3104,17064,3105,17051em3559,16871v34,-10,51,-35,86,-58c3681,16789,3721,16770,3754,16741v20,-17,43,-42,48,-69c3806,16650,3794,16628,3777,16615v-25,-19,-59,-11,-86,1c3642,16639,3610,16681,3586,16728v-32,62,-50,142,-16,207c3597,16986,3640,16993,3691,16998v67,6,111,-22,167,-53c3873,16937,3889,16930,3904,16922em4063,16542v-4,-6,-7,-11,-11,-17c4049,16559,4062,16597,4067,16633v10,67,15,135,21,202c4091,16875,4083,16977,4116,17009v33,33,37,6,43,-18em3902,16829v40,-45,79,-62,140,-76c4116,16737,4188,16717,4263,16705v22,-2,44,-5,66,-7em4549,16669v-37,18,38,-15,43,-17c4626,16640,4660,16625,4690,16606v23,-15,39,-28,51,-53c4758,16517,4725,16505,4695,16506v-39,1,-82,26,-112,49c4538,16589,4499,16634,4477,16686v-23,56,-23,112,-3,168c4496,16917,4538,16953,4598,16961v62,9,93,-17,139,-57em4904,16586v14,48,18,95,24,145c4934,16780,4936,16827,4935,16876v,20,,25,,38c4941,16875,4949,16839,4963,16803v23,-58,59,-94,99,-140c5106,16613,5155,16597,5218,16579v11,-3,22,-7,33,-10em5359,16587v-9,29,-7,33,-4,63c5362,16715,5376,16781,5391,16844v12,53,28,107,50,157c5452,17021,5455,17027,5471,17031v25,-44,32,-86,43,-136c5530,16826,5547,16757,5570,16690v16,-45,31,-76,71,-100c5681,16608,5694,16634,5710,16676v28,75,44,155,60,233c5778,16945,5785,16981,5793,17017v28,-29,31,-48,42,-93c5856,16835,5881,16735,5940,16663v24,-29,66,-54,103,-33c6081,16652,6093,16712,6102,16751v11,48,8,98,20,145c6133,16939,6163,16955,6202,16936v7,-8,14,-16,21,-24em6396,16598v31,19,34,58,44,100c6452,16750,6455,16808,6473,16858v23,66,17,7,23,-19em6575,16546v26,38,32,62,43,106c6632,16709,6642,16762,6642,16821v,38,-4,76,-1,114c6671,16916,6682,16885,6698,16851v24,-52,49,-104,78,-153c6801,16656,6834,16611,6879,16587v33,-17,57,-11,76,19c6978,16642,6980,16685,6988,16726v8,43,14,90,35,129c7041,16887,7079,16905,7116,16892v36,-13,65,-43,92,-68em7320,16622v30,-21,61,-28,96,-40c7456,16568,7502,16554,7537,16529v21,-15,44,-32,43,-60c7579,16440,7545,16421,7518,16420v-56,-2,-103,49,-133,89c7348,16559,7320,16615,7310,16676v-7,41,-6,101,36,126c7392,16829,7467,16805,7513,16791v67,-21,113,-57,166,-93c7710,16677,7707,16681,7723,16649em8187,16360v-28,13,-15,30,-8,63c8194,16489,8203,16556,8215,16622v9,50,18,102,33,151c8256,16799,8259,16804,8280,16818v-5,-31,-6,-38,-19,-70em7902,16503v21,4,51,16,98,10c8075,16504,8148,16488,8220,16467v68,-20,128,-46,189,-83c8453,16357,8481,16327,8514,16290v4,33,8,64,15,97c8550,16492,8573,16597,8595,16702v10,46,23,87,40,130c8662,16796,8671,16775,8684,16725v26,-99,42,-240,123,-311c8812,16413,8818,16411,8823,16410v18,23,35,33,49,66c8891,16522,8903,16569,8928,16613v41,72,104,116,190,103c9234,16699,9337,16604,9353,16487v7,-54,-10,-136,-77,-138c9209,16347,9174,16428,9169,16483v-13,152,167,233,291,238c9532,16724,9674,16713,9730,16658v37,-36,-2,-26,4,-4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" annotation="t"/>
          </v:shape>
        </w:pict>
      </w:r>
      <w:r>
        <w:rPr>
          <w:noProof/>
        </w:rPr>
        <w:pict>
          <v:shape id="_x0000_s1057" style="position:absolute;margin-left:244.05pt;margin-top:4.55pt;width:139pt;height:19.45pt;z-index:251685888" coordorigin="10197,16013" coordsize="4904,686" path="m10592,16389v-29,8,-30,12,-66,-15c10485,16343,10447,16319,10395,16310v-71,-12,-133,24,-167,87c10187,16474,10182,16576,10240,16645v39,46,103,60,161,50c10488,16679,10558,16623,10599,16546v33,-62,38,-134,33,-203c10628,16285,10614,16227,10599,16171v-6,-23,-8,-29,-12,-43c10596,16176,10605,16224,10612,16273v10,68,21,136,39,202c10664,16521,10678,16573,10715,16605v42,35,56,6,85,-22em10961,16226v21,37,28,71,40,113c11016,16391,11028,16442,11041,16495v9,38,17,53,41,82c11102,16563,11109,16557,11105,16537em11521,16158v11,-37,14,-49,-21,-77c11439,16032,11323,16043,11266,16091v-37,31,-51,82,-49,129c11220,16285,11242,16347,11266,16407v26,64,54,129,86,189c11378,16644,11385,16654,11386,16596em11189,16393v-16,-18,37,-19,65,-24c11315,16358,11379,16359,11439,16346v49,-16,68,-21,104,-22em11987,16108v-11,-28,-20,-58,-45,-77c11908,16005,11868,16009,11829,16021v-57,17,-106,55,-145,99c11643,16166,11620,16220,11615,16281v-5,59,20,113,50,162c11691,16486,11722,16527,11754,16565v26,31,46,37,10,44em11442,16370v40,-16,88,-25,132,-30c11642,16333,11708,16323,11776,16317v46,-3,60,-3,87,-16em12122,16303v-53,28,52,-3,69,-6c12232,16290,12274,16283,12314,16269v30,-11,64,-23,85,-49c12414,16201,12419,16178,12401,16160v-26,-27,-67,-28,-102,-26c12246,16137,12200,16157,12159,16190v-41,33,-63,75,-67,127c12088,16366,12107,16407,12138,16444v33,39,72,51,120,61c12317,16517,12350,16504,12398,16475v11,-6,23,-13,34,-19em12491,16143v30,65,37,127,49,198c12545,16374,12546,16419,12560,16450v10,14,14,19,27,22c12598,16440,12598,16412,12596,16377v-3,-45,-10,-92,3,-136c12616,16182,12649,16175,12697,16157v48,-18,91,-14,142,-7em13011,16264v41,-8,69,-26,109,-44c13161,16202,13207,16181,13237,16146v15,-18,33,-54,13,-76c13226,16044,13171,16053,13142,16061v-55,15,-109,47,-151,85c12945,16187,12914,16246,12928,16309v10,46,53,75,96,87c13086,16413,13149,16406,13208,16392v54,-12,86,-36,134,-62em13438,16088v-2,34,2,64,3,98c13442,16237,13433,16285,13429,16336v-3,36,-8,76,2,111c13433,16451,13434,16456,13436,16460v40,-9,46,-34,65,-74c13534,16315,13567,16243,13615,16180v29,-39,73,-94,125,-102c13783,16071,13798,16129,13807,16158v21,68,34,137,69,199c13897,16394,13922,16420,13962,16433v44,14,64,-1,94,-31em14340,16118v-5,-38,-23,-25,-57,-11c14244,16123,14206,16152,14178,16184v-21,24,-42,62,-19,92c14197,16324,14298,16317,14350,16313v75,-5,151,-22,221,-52c14631,16235,14696,16192,14712,16124v7,-29,-4,-64,-36,-73c14642,16041,14612,16069,14594,16094v-23,32,-37,71,-30,110c14572,16251,14607,16276,14649,16290v75,25,154,25,229,17c14959,16299,15023,16269,15100,1624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" annotation="t"/>
          </v:shape>
        </w:pict>
      </w:r>
      <w:r>
        <w:rPr>
          <w:noProof/>
        </w:rPr>
        <w:pict>
          <v:shape id="_x0000_s1058" style="position:absolute;margin-left:394.3pt;margin-top:1pt;width:29pt;height:12.4pt;z-index:251686912" coordorigin="15497,15888" coordsize="1024,437" path="m15497,15934v32,12,35,34,39,70c15542,16053,15545,16104,15546,16154v1,39,-6,61,18,89c15573,16223,15587,16204,15602,16178em15923,15888v1,43,8,86,12,129c15941,16078,15950,16139,15957,16200v4,33,4,80,18,111c15978,16315,15982,16320,15985,16324v18,-24,20,-45,28,-75c16028,16196,16055,16140,16090,16097v59,-73,166,-143,264,-123c16417,15987,16449,16044,16462,16101v9,39,6,78,9,117c16474,16235,16475,16239,16475,16250v35,-7,34,-23,45,-6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" annotation="t"/>
          </v:shape>
        </w:pict>
      </w:r>
    </w:p>
    <w:p w:rsidR="00074B63" w:rsidRDefault="00250C7C" w:rsidP="00074B63">
      <w:r>
        <w:rPr>
          <w:noProof/>
        </w:rPr>
        <w:pict>
          <v:shape id="_x0000_s1055" style="position:absolute;margin-left:12.6pt;margin-top:6.2pt;width:9.65pt;height:15.1pt;z-index:251683840" coordorigin="2032,16557" coordsize="341,534" path="m2080,16686v-25,-10,-30,-16,-48,-36c2049,16624,2068,16612,2096,16596v33,-18,74,-36,112,-39c2240,16555,2263,16569,2266,16602v4,46,-26,92,-48,130c2195,16771,2168,16810,2134,16841v-4,3,-9,7,-13,10c2146,16822,2170,16804,2210,16799v51,-7,111,9,143,53c2379,16888,2376,16932,2358,16969v-21,43,-60,69,-101,89c2226,17073,2177,17092,2142,17090v-41,-2,-37,-6,-30,-3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" annotation="t"/>
          </v:shape>
        </w:pict>
      </w:r>
      <w:r>
        <w:rPr>
          <w:noProof/>
        </w:rPr>
        <w:pict>
          <v:shape id="_x0000_s1065" style="position:absolute;margin-left:399.6pt;margin-top:10.6pt;width:93.45pt;height:20.65pt;z-index:251694080" coordorigin="15685,16713" coordsize="3297,729" path="m15685,16992v49,9,67,27,102,63c15840,17108,15885,17168,15935,17224v51,57,105,122,171,163c16148,17413,16157,17419,16173,17384em16077,16984v-37,28,-68,55,-102,88c15926,17119,15888,17174,15849,17230v-18,26,-71,81,-76,113c15766,17393,15836,17311,15844,17304em16362,16899v34,42,45,78,63,129c16456,17114,16484,17200,16508,17288v11,42,16,97,33,136c16545,17430,16549,17435,16553,17441em16840,16992v-4,48,-17,94,-19,143c16818,17192,16817,17256,16834,17311v12,40,41,65,84,62c16965,17370,17014,17337,17048,17307v64,-57,95,-153,61,-235c17086,17018,17032,16977,16981,16952v-42,-21,-75,-10,-116,-4c16860,16948,16854,16948,16849,16948em17340,16763v-17,-14,-46,12,-70,38c17247,16826,17219,16862,17225,16898v6,37,55,48,85,50c17372,16953,17438,16925,17482,16882v32,-31,48,-71,33,-114c17504,16738,17465,16713,17433,16713v-22,9,-30,11,-47,9em17472,16967v-44,7,-73,28,-106,57c17339,17048,17311,17082,17304,17118v-7,37,28,43,56,43c17410,17160,17463,17144,17508,17121v17,-9,92,-53,94,-73c17604,17027,17574,17001,17563,16989em17672,16783v-3,-24,-5,-29,-4,-44c17696,16766,17702,16801,17714,16839v20,63,41,126,59,189c17787,17076,17796,17128,17840,17154v28,-52,32,-104,42,-162c17891,16936,17902,16879,17926,16828v36,5,38,33,51,73c17987,16933,17997,16997,18028,17018v27,18,38,18,64,c18132,16990,18155,16916,18181,16876v13,-21,26,-35,44,-50c18251,16857,18266,16877,18277,16924v11,48,11,140,52,176c18355,17112,18366,17115,18386,17102em18564,16773v14,53,6,94,-1,152c18552,17019,18528,17107,18500,17197v-13,44,-31,88,-39,133c18452,17383,18480,17358,18497,17343v7,-4,13,-8,20,-12em18796,16978v-19,11,-45,24,-57,44c18726,17044,18739,17064,18757,17077v51,36,118,48,172,80c18956,17173,18988,17195,18978,17231v-10,36,-64,64,-96,76c18852,17318,18782,17347,18751,17328v-15,-18,-20,-22,-12,-3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" annotation="t"/>
          </v:shape>
        </w:pict>
      </w:r>
    </w:p>
    <w:p w:rsidR="00074B63" w:rsidRDefault="00250C7C" w:rsidP="00074B63">
      <w:r>
        <w:rPr>
          <w:noProof/>
        </w:rPr>
        <w:pict>
          <v:shape id="_x0000_s1061" style="position:absolute;margin-left:16.75pt;margin-top:9.7pt;width:14.75pt;height:17.15pt;z-index:251689984" coordorigin="2178,17168" coordsize="521,605" path="m2368,17311v-27,10,-41,26,-62,46c2279,17382,2250,17405,2224,17431v-16,16,-31,32,-46,50c2212,17497,2246,17498,2284,17500v70,3,143,7,213,4c2546,17502,2625,17513,2669,17486v13,-20,17,-26,29,-36em2635,17168v-22,35,-14,52,-17,95c2614,17325,2618,17386,2618,17449v,65,-3,129,-3,194c2615,17672,2604,17749,2631,17772v14,-8,19,-11,17,-2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" annotation="t"/>
          </v:shape>
        </w:pict>
      </w:r>
      <w:r>
        <w:rPr>
          <w:noProof/>
        </w:rPr>
        <w:pict>
          <v:shape id="_x0000_s1062" style="position:absolute;margin-left:52.75pt;margin-top:9.3pt;width:116.85pt;height:23.4pt;z-index:251691008" coordorigin="3448,17154" coordsize="4122,825" path="m3507,17234v-5,-5,-9,-11,-14,-16c3494,17254,3509,17290,3516,17328v13,69,24,138,33,208c3555,17585,3554,17641,3572,17687v11,20,16,26,33,30c3606,17688,3609,17659,3612,17629em3448,17304v43,-29,82,-52,134,-64c3642,17227,3714,17219,3773,17244v46,20,72,59,66,109c3832,17409,3790,17464,3751,17503v-33,33,-86,82,-130,93c3595,17593,3587,17591,3590,17566em4076,17243v-32,-14,-18,30,-17,64c4060,17364,4060,17422,4060,17479v,52,-1,105,3,157c4066,17674,4088,17717,4109,17669em4286,17274v-27,32,-27,30,-20,76c4277,17420,4292,17493,4317,17560v15,40,36,92,81,105c4455,17681,4514,17634,4550,17597v62,-65,92,-154,109,-241c4664,17330,4667,17304,4669,17278v4,37,6,75,9,112c4682,17438,4686,17489,4707,17533v24,49,65,73,115,87c4869,17632,4883,17636,4914,17622em5267,17310v-51,-19,-58,-28,-116,-6c5066,17336,4952,17418,4935,17514v-7,39,15,73,53,83c5036,17610,5095,17593,5138,17572v95,-46,132,-125,139,-224c5278,17342,5278,17337,5279,17331v42,7,57,36,80,75c5394,17465,5415,17531,5422,17600v8,81,-11,154,-53,223c5333,17881,5281,17936,5213,17956v-42,12,-84,31,-123,3c5077,17933,5071,17925,5088,17908em5714,17346v35,22,49,50,63,91c5803,17511,5824,17587,5845,17662v12,44,26,83,47,123c5895,17753,5895,17745,5898,17725em5786,17285v-10,-30,-20,-29,1,-42em6089,17360v13,51,20,102,33,154c6139,17582,6154,17651,6171,17719v7,27,14,54,24,80c6220,17761,6227,17724,6241,17680v20,-61,38,-124,68,-181c6334,17450,6367,17399,6412,17366v32,-23,69,-34,105,-15c6554,17371,6571,17412,6582,17450v12,41,17,85,28,126c6627,17638,6644,17638,6682,17604v8,-6,15,-11,23,-17em6806,17154v6,33,10,63,20,99c6845,17320,6859,17388,6869,17457v10,72,16,143,25,215c6902,17734,6904,17708,6906,17662em6570,17367v35,-10,35,-8,71,-13c6729,17342,6816,17324,6904,17310v86,-14,192,-41,278,-14c7228,17310,7243,17342,7243,17387v,47,-10,92,-2,139c7251,17587,7294,17610,7353,17604v72,-7,155,-48,196,-110c7579,17448,7577,17394,7530,17363v-76,-52,-178,-40,-263,-33c7239,17332,7172,17337,7187,17368v5,-1,10,-1,15,-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" annotation="t"/>
          </v:shape>
        </w:pict>
      </w:r>
      <w:r>
        <w:rPr>
          <w:noProof/>
        </w:rPr>
        <w:pict>
          <v:shape id="_x0000_s1063" style="position:absolute;margin-left:192.55pt;margin-top:1.5pt;width:102.65pt;height:23.75pt;z-index:251692032" coordorigin="8381,16879" coordsize="3620,838" path="m8822,17148v10,-1,20,-2,30,-3c8808,17126,8771,17131,8722,17131v-68,,-135,5,-202,13c8495,17147,8421,17146,8404,17173v-18,28,-12,59,-13,91c8389,17320,8389,17375,8388,17431v-1,53,-6,109,1,162c8393,17622,8400,17661,8435,17665v44,5,95,-24,134,-39c8628,17603,8686,17578,8747,17559v25,-8,92,-26,99,-49c8846,17501,8847,17493,8847,17484em8404,17363v-8,2,-15,5,-23,7c8423,17380,8478,17383,8521,17377v62,-9,122,-19,184,-29em9214,17257v34,1,66,-5,99,-7c9351,17247,9390,17243,9428,17243v40,,69,-6,111,-3em9264,17393v2,39,23,33,60,31c9370,17421,9427,17420,9471,17407v37,-18,50,-24,78,-27em9886,17154v-37,30,-28,41,-31,90c9851,17313,9861,17382,9870,17451v7,57,,215,42,261c9917,17713,9923,17715,9928,17716v19,-41,31,-77,43,-122c9993,17512,10015,17424,10054,17348v27,-52,80,-109,145,-103c10245,17249,10279,17291,10297,17330v23,49,25,103,26,156c10324,17517,10323,17549,10322,17580v29,-32,40,-65,58,-106c10419,17387,10462,17269,10553,17223v41,-21,75,-5,99,32c10688,17310,10689,17385,10698,17447v7,47,11,78,32,115c10740,17535,10749,17507,10766,17474em11258,17170v29,-13,5,-32,-21,-45c11196,17104,11135,17117,11096,17137v-54,27,-106,75,-131,131c10931,17344,10953,17428,11013,17483v50,46,120,67,186,74c11258,17563,11295,17547,11346,17527v50,-20,39,-50,53,-96c11403,17422,11408,17413,11412,17404em11482,17031v16,-48,27,-64,65,-96c11587,16901,11638,16881,11692,16879v40,-1,87,16,97,59c11801,16987,11762,17040,11735,17077v-30,41,-65,73,-103,106c11615,17197,11610,17201,11600,17211v26,6,48,5,74,4c11726,17214,11777,17208,11829,17205v45,-2,103,7,146,-4c11983,17197,11992,17192,12000,1718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" annotation="t"/>
          </v:shape>
        </w:pict>
      </w:r>
      <w:r>
        <w:rPr>
          <w:noProof/>
        </w:rPr>
        <w:pict>
          <v:shape id="_x0000_s1064" style="position:absolute;margin-left:335.6pt;margin-top:1.9pt;width:53.3pt;height:17.5pt;z-index:251693056" coordorigin="13426,16892" coordsize="1881,618" path="m13791,17151v26,-10,36,-21,51,-33c13818,17108,13796,17098,13771,17091v-44,-12,-94,-15,-139,-7c13570,17095,13512,17129,13472,17178v-42,52,-57,113,-34,176c13464,17425,13536,17453,13605,17463v91,14,172,-6,258,-23c13937,17426,13984,17410,14038,17360em14166,17173v31,1,58,-6,88,-9c14280,17162,14321,17153,14346,17158v23,9,28,11,42,16em14186,17354v10,19,46,17,75,7c14314,17343,14371,17342,14425,17324v14,-7,29,-13,43,-20em14867,17038v-36,-32,-19,-45,23,-71c14948,16931,15023,16905,15090,16895v50,-7,141,-15,174,36c15295,16979,15234,17046,15204,17075v-55,54,-126,90,-196,122c14979,17210,14952,17218,14921,17224v27,-31,60,-40,103,-43c15087,17177,15151,17187,15207,17217v42,23,98,67,99,121c15307,17396,15249,17440,15204,17464v-78,42,-205,69,-289,25c14888,17469,14879,17463,14872,1744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" annotation="t"/>
          </v:shape>
        </w:pict>
      </w:r>
    </w:p>
    <w:p w:rsidR="00074B63" w:rsidRDefault="00250C7C" w:rsidP="00074B63">
      <w:r>
        <w:rPr>
          <w:noProof/>
        </w:rPr>
        <w:pict>
          <v:shape id="_x0000_s1060" style="position:absolute;margin-left:38.4pt;margin-top:7.85pt;width:2.4pt;height:1.3pt;z-index:251688960" coordorigin="2942,17590" coordsize="85,45" path="m2942,17626v34,10,35,-6,61,-24c3011,17598,3018,17594,3026,1759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YBHQIKBgEgAGgMAAAAAADAAAAAAAAARljPVIrml8VPjwb4utLhmyIDIWQGPoBED/AAAEgRRP8B&#10;RTUbAgCt/0Y1GwIArf9XDQAAAAUDOAtlGSAyCQCQmwMBN8AeRTMJAJCCAgHbxR5FOAgA/gMAAAAA&#10;ABVW57c/8hS3PwAA5LkAAPS5CjMKhu6+7r+QkU1Ny0TIAIT8nhn5PDcWNhwZb0CHwhSYCnsHnMJg&#10;MDAKABEg4L2SMfgczQE=&#10;" annotation="t"/>
          </v:shape>
        </w:pict>
      </w:r>
    </w:p>
    <w:p w:rsidR="00074B63" w:rsidRPr="006068B5" w:rsidRDefault="00250C7C" w:rsidP="00074B63">
      <w:pPr>
        <w:ind w:left="720" w:hanging="720"/>
      </w:pPr>
      <w:r>
        <w:rPr>
          <w:noProof/>
        </w:rPr>
        <w:pict>
          <v:shape id="_x0000_s1067" style="position:absolute;left:0;text-align:left;margin-left:326.1pt;margin-top:23.8pt;width:66.75pt;height:22.15pt;z-index:251696128" coordorigin="13092,18639" coordsize="2354,782" path="m13099,18930v1,42,-1,83,-2,126c13096,19114,13087,19173,13093,19231v4,44,19,96,62,117c13200,19370,13258,19342,13297,19319v52,-30,93,-74,121,-127c13437,19156,13440,19130,13419,19098v-41,-8,-60,7,-87,40c13303,19174,13261,19249,13278,19298v19,54,71,41,112,34em13947,18839v-23,14,-39,34,-59,57c13842,18949,13812,19011,13786,19076v-28,71,-48,158,-29,235c13775,19383,13829,19406,13896,19415v50,5,65,7,94,-13em14540,18956v18,-3,23,-4,34,-1c14546,18956,14520,18961,14492,18965v-40,6,-81,11,-120,21c14350,18991,14319,18999,14300,19012v-24,17,-25,38,-32,64c14262,19097,14256,19118,14251,19139v-7,28,-12,56,-14,85c14271,19216,14293,19197,14323,19178v48,-30,96,-55,152,-69c14523,19097,14582,19091,14628,19116v34,19,55,61,50,99c14671,19264,14632,19307,14594,19335v-42,31,-98,60,-149,72c14419,19413,14346,19431,14373,19378v6,-4,11,-9,17,-13em14751,18842v39,19,78,35,111,65c14909,18950,14952,19007,14975,19066v23,60,22,134,3,195c14958,19328,14913,19363,14860,19397v-26,17,-53,-11,-51,-46c14812,19342,14816,19334,14819,19325em15110,18712v-7,-3,-13,-5,-20,-8c15099,18681,15108,18671,15132,18661v31,-13,64,-24,98,-22c15262,18641,15282,18662,15283,18693v1,47,-24,96,-39,139c15237,18852,15200,18917,15212,18940v18,35,63,6,88,-1c15335,18929,15376,18908,15403,18900v22,,28,,42,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" annotation="t"/>
          </v:shape>
        </w:pict>
      </w:r>
      <w:r>
        <w:rPr>
          <w:noProof/>
        </w:rPr>
        <w:pict>
          <v:shape id="_x0000_s1080" style="position:absolute;left:0;text-align:left;margin-left:487.8pt;margin-top:18.8pt;width:55.05pt;height:19.1pt;z-index:251709440" coordorigin="18796,18463" coordsize="1942,673" path="m18811,18574v30,6,29,2,59,-4c18932,18557,18994,18548,19057,18540v44,-6,215,-50,253,-14c19338,18553,19327,18566,19308,18597v-33,55,-79,99,-125,143c19124,18797,19061,18854,19011,18919v-21,28,-76,93,-66,133c18955,19091,18981,19083,19015,19083v57,-1,112,-6,168,-14c19210,19065,19305,19067,19326,19051v25,-19,18,-25,10,-49em19625,18599v-24,6,-35,5,-22,24c19636,18618,19670,18617,19704,18614v50,-4,99,-12,148,-11c19878,18604,19898,18605,19922,18611em19597,18836v-6,14,-8,18,-13,27c19617,18862,19656,18860,19688,18852v47,-12,101,-15,145,-30c19840,18818,19847,18813,19854,18809em20662,18466v-32,-2,-63,-1,-95,c20511,18468,20455,18467,20399,18471v-33,2,-73,3,-104,16c20251,18506,20239,18542,20231,18586v-7,41,-10,82,-13,124c20216,18740,20217,18764,20222,18792v26,-11,52,-25,78,-35c20351,18737,20403,18731,20458,18733v92,3,188,31,248,104c20738,18875,20746,18919,20724,18966v-24,49,-73,90,-121,113c20519,19118,20427,19124,20336,19118v-30,-2,-89,-4,-63,11c20288,19129,20294,19129,20303,1913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" annotation="t"/>
          </v:shape>
        </w:pict>
      </w:r>
      <w:r w:rsidR="00074B63">
        <w:t>6.</w:t>
      </w:r>
      <w:r w:rsidR="00074B63">
        <w:tab/>
        <w:t xml:space="preserve">Diagram the energy levels of Boron until n=3.  How much energy is absorbed in a transition n=2 to n=3?  </w:t>
      </w:r>
    </w:p>
    <w:p w:rsidR="00E23E6B" w:rsidRDefault="00250C7C" w:rsidP="008A28F4">
      <w:pPr>
        <w:ind w:left="720"/>
      </w:pPr>
      <w:r>
        <w:rPr>
          <w:noProof/>
        </w:rPr>
        <w:pict>
          <v:shape id="_x0000_s1066" style="position:absolute;left:0;text-align:left;margin-left:280.05pt;margin-top:3.75pt;width:31.8pt;height:14.3pt;z-index:251695104" coordorigin="11467,18906" coordsize="1121,503" path="m11480,19206v-4,3,-9,5,-13,8c11490,19240,11518,19235,11556,19231v55,-6,110,-25,164,-30c11753,19198,11779,19195,11811,19192em12011,18925v,40,,67,12,107c12039,19087,12054,19143,12070,19198v8,26,17,101,37,121c12141,19353,12116,19283,12116,19282em12240,18907v,24,34,-1,69,-1c12358,18906,12415,18916,12448,18956v28,33,19,72,-1,106c12423,19102,12382,19134,12342,19156v-22,12,-42,19,-66,23c12285,19149,12320,19142,12352,19136v51,-9,111,-12,161,3c12553,19151,12587,19176,12587,19221v,47,-36,86,-67,117c12497,19361,12444,19412,12412,19408v-18,-10,-26,-12,-13,-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" annotation="t"/>
          </v:shape>
        </w:pict>
      </w:r>
      <w:r>
        <w:rPr>
          <w:noProof/>
        </w:rPr>
        <w:pict>
          <v:shape id="_x0000_s1068" style="position:absolute;left:0;text-align:left;margin-left:317.6pt;margin-top:13.2pt;width:9.1pt;height:186.25pt;z-index:251697152" coordorigin="12791,19239" coordsize="322,6571" path="m13112,25795v-28,13,11,12,-33,7em12862,21539v-6,23,-21,90,10,27em12796,19244v6,16,6,19,-5,-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" annotation="t"/>
          </v:shape>
        </w:pict>
      </w:r>
      <w:r>
        <w:rPr>
          <w:noProof/>
        </w:rPr>
        <w:pict>
          <v:shape id="_x0000_s1085" style="position:absolute;left:0;text-align:left;margin-left:389.15pt;margin-top:10.45pt;width:114.5pt;height:101.9pt;z-index:251714560" coordorigin="15316,19141" coordsize="4039,3595" path="m15992,20475v37,2,73,2,111,2c16232,20479,16361,20467,16490,20462v595,-23,1189,-7,1784,3c18382,20467,18488,20465,18596,20462v20,-1,25,-1,37,-1c18600,20465,18582,20468,18548,20467v-30,-1,-61,-3,-90,-5em16143,22735v27,-23,19,-40,53,-51c16304,22650,16423,22632,16534,22613v475,-80,955,-130,1434,-185c18150,22407,18335,22385,18514,22345v76,-17,170,-53,250,-42c18779,22309,18784,22310,18793,22316v-26,1,-68,12,-105,9c18675,22322,18662,22319,18649,22316em15945,21436v8,-2,39,-16,63,-20c16103,21401,16201,21396,16298,21386v446,-47,894,-81,1341,-124c18011,21226,18410,21130,18785,21142v31,1,55,-12,79,10c18881,21167,18883,21209,18892,21230v57,125,117,248,178,372c19175,21815,19240,22044,19344,22256v3,5,7,9,10,14c19328,22231,19327,22201,19284,22164v-46,-37,-61,-49,-95,-68em15696,21532v3,-19,8,-38,12,-57c15736,21508,15748,21522,15754,21574v9,82,15,165,23,248c15786,21924,15799,22025,15817,22126v15,81,36,159,59,237c15890,22410,15903,22457,15918,22503v19,60,4,31,-15,-11em15735,20461v-92,-40,-165,-86,-230,-173c15414,20167,15417,19983,15411,19840v-8,-189,-22,-360,-74,-542c15329,19270,15323,19242,15316,19214v44,30,-6,52,69,51c15497,19264,15620,19223,15732,19211v585,-61,1182,-23,1770,-56c17889,19133,18253,19173,18636,19209v69,6,139,8,208,10c18813,19227,18790,19238,18757,19244v-28,,-36,-1,-52,7em19194,19484v-28,-38,-5,48,-3,73c19197,19636,19201,19715,19206,19794v6,94,12,188,18,282c19229,20143,19235,20210,19245,20276v6,40,15,81,17,122c19263,20420,19268,20452,19241,20462v-46,18,-60,-20,-50,-50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" annotation="t"/>
          </v:shape>
        </w:pict>
      </w:r>
    </w:p>
    <w:p w:rsidR="00E23E6B" w:rsidRDefault="00250C7C" w:rsidP="008A28F4">
      <w:pPr>
        <w:ind w:left="720"/>
      </w:pPr>
      <w:r>
        <w:rPr>
          <w:noProof/>
        </w:rPr>
        <w:pict>
          <v:shape id="_x0000_s1070" style="position:absolute;left:0;text-align:left;margin-left:303.85pt;margin-top:4.35pt;width:190.75pt;height:34pt;z-index:251699200" coordorigin="12306,19414" coordsize="6730,1198" path="m12306,19879v31,13,25,27,79,20c12495,19885,12608,19856,12718,19837v214,-38,428,-71,644,-94c13593,19719,13825,19703,14057,19691v176,-9,351,-9,526,-27c14592,19663,14600,19662,14609,19661v-50,2,-94,6,-147,22em13214,20150v-38,-5,28,-14,41,-14c13283,20135,13315,20138,13342,20148v36,13,39,43,25,73c13345,20269,13300,20302,13255,20326v-32,19,41,-14,61,-15c13364,20308,13405,20314,13449,20332v35,14,68,35,68,77c13517,20450,13485,20477,13455,20499v-33,24,-69,37,-106,51c13314,20563,13299,20557,13296,20524em13649,19979v30,10,59,25,86,44c13777,20053,13817,20089,13840,20136v47,94,20,206,-36,290c13782,20458,13753,20493,13708,20481v-10,-6,-19,-11,-29,-17em12978,20126v-35,3,-78,-1,-112,9c12827,20147,12792,20177,12773,20213v-29,56,-34,120,-28,181c12751,20458,12774,20537,12826,20580v43,36,131,38,182,25c13025,20597,13043,20590,13060,20582em14149,19946v31,-9,58,-16,91,-17c14271,19928,14312,19925,14336,19950v25,26,,64,-16,86c14281,20091,14229,20129,14176,20169v-5,4,-9,7,-14,11c14189,20176,14214,20169,14241,20165v58,-9,131,-31,188,-29c14459,20143,14467,20145,14487,20139em15321,19593v18,18,34,14,61,11c15414,19600,15435,19599,15467,19601em15304,19771v32,5,55,-4,86,-12c15416,19749,15426,19746,15446,19749em15728,19764v5,7,9,13,14,20c15765,19765,15787,19759,15817,19747v30,-12,72,-35,104,-37c15948,19714,15956,19715,15974,19711em16205,19488v36,-26,61,-30,106,-34c16350,19451,16402,19454,16434,19482v29,26,15,74,-3,102c16402,19629,16355,19668,16309,19696v-34,20,-65,34,-104,40c16233,19700,16262,19694,16309,19686v68,-11,146,-9,205,31c16552,19743,16567,19782,16553,19826v-17,53,-63,90,-109,117c16408,19964,16350,19995,16307,19993v-29,-7,-38,-8,-52,-23em16564,19565v17,-28,28,-23,58,-35c16684,19505,16746,19481,16811,19462v65,-19,156,-59,226,-48c17068,19419,17073,19430,17076,19462v4,40,4,82,4,122c17081,19687,17077,19789,17069,19892v-2,26,-5,51,-6,77c17064,19944,17064,19936,17079,19924em17342,19956v-5,3,-11,5,-16,8c17348,19950,17353,19939,17365,19912em17449,19515v35,-23,67,-35,109,-44c17610,19460,17664,19448,17717,19442v30,-3,99,-14,123,10c17858,19471,17835,19544,17830,19564v-11,51,-24,102,-32,154c17791,19762,17785,19805,17778,19849v-3,17,-5,34,-8,51c17760,19867,17763,19856,17777,19824em18017,19521v-19,20,-34,48,-45,77c17960,19630,17946,19676,17956,19711v10,34,43,37,72,30c18076,19730,18119,19694,18149,19657v30,-37,53,-81,42,-129c18182,19488,18141,19471,18103,19477v-31,12,-43,16,-66,21em18094,19743v-44,41,-82,72,-113,127c17955,19916,17935,19972,17945,20025v9,45,50,63,93,58c18111,20074,18171,20019,18205,19957v23,-42,39,-103,10,-146c18189,19771,18177,19776,18139,19769em18330,19853v39,6,63,-2,99,-20c18466,19815,18509,19791,18538,19761v19,-19,31,-47,16,-73c18542,19667,18506,19658,18484,19661v-37,5,-69,40,-88,70c18370,19771,18354,19821,18354,19869v,39,12,77,51,90c18464,19979,18513,19963,18567,19940em18762,19488v-12,38,-12,76,-4,117c18770,19672,18796,19740,18821,19803v22,54,48,106,78,156c18912,19980,18917,19988,18933,19996v23,-38,27,-75,36,-120c18982,19809,18996,19743,19010,19676v2,-9,38,-124,20,-128c19020,19552,19011,19557,19001,1956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" annotation="t"/>
          </v:shape>
        </w:pict>
      </w:r>
      <w:r>
        <w:rPr>
          <w:noProof/>
        </w:rPr>
        <w:pict>
          <v:shape id="_x0000_s1075" style="position:absolute;left:0;text-align:left;margin-left:-.35pt;margin-top:8.05pt;width:32.8pt;height:17.9pt;z-index:251704320" coordorigin="1575,19544" coordsize="1157,632" path="m1618,19597v-27,-51,-18,24,-19,51c1597,19718,1590,19788,1586,19859v-4,66,-9,131,-11,197c1574,20079,1577,20100,1579,20123v20,-43,24,-85,37,-131c1635,19924,1663,19859,1700,19799v37,-59,81,-120,152,-138c1893,19651,1916,19679,1931,19713v24,54,30,116,39,173c1980,19947,1989,20008,2006,20067v9,32,21,74,49,96c2062,20167,2068,20171,2075,20175v-1,-36,-3,-71,-5,-109em2191,19733v1,13,1,18,-13,13c2198,19735,2240,19700,2263,19700v27,-1,48,13,67,27em2174,19927v-13,7,-17,9,-15,20c2188,19941,2231,19930,2257,19917v30,-15,57,-30,86,-47em2432,19631v8,-37,18,-47,51,-68c2513,19544,2545,19538,2579,19551v38,14,32,58,23,90c2585,19702,2541,19754,2500,19800v-37,41,-79,74,-124,104c2323,19920,2444,19879,2458,19877v59,-7,115,1,170,22c2674,19916,2718,19944,2730,19995v10,44,-19,82,-52,107c2639,20132,2590,20139,2544,20149v-15,3,-84,-8,-34,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" annotation="t"/>
          </v:shape>
        </w:pict>
      </w:r>
    </w:p>
    <w:p w:rsidR="00E23E6B" w:rsidRDefault="00250C7C" w:rsidP="008A28F4">
      <w:pPr>
        <w:ind w:left="720"/>
      </w:pPr>
      <w:r>
        <w:rPr>
          <w:noProof/>
        </w:rPr>
        <w:pict>
          <v:shape id="_x0000_s1074" style="position:absolute;left:0;text-align:left;margin-left:56.75pt;margin-top:1.2pt;width:220.3pt;height:67.9pt;z-index:251703296" coordorigin="3590,19789" coordsize="7771,2395" path="m3590,19902v119,2,239,7,361,11c4395,19929,4849,19938,5293,19927v470,-12,937,-70,1408,-84c7369,19823,8041,19799,8710,19797v560,-2,1114,11,1673,-7c10569,19784,10756,19804,10942,19806v102,1,372,-7,397,4c11301,19813,11291,19813,11267,19819em3708,22183v24,-7,10,-24,35,-29c4001,22105,4277,22109,4539,22080v852,-94,1700,-163,2556,-210c7984,21822,8866,21710,9757,21692v349,-7,764,36,1093,-48c10843,21642,10837,21639,10830,21637v7,32,-70,24,-41,40c10799,21683,10855,21686,10866,2169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" annotation="t"/>
          </v:shape>
        </w:pict>
      </w:r>
      <w:r>
        <w:rPr>
          <w:noProof/>
        </w:rPr>
        <w:pict>
          <v:shape id="_x0000_s1083" style="position:absolute;left:0;text-align:left;margin-left:63.55pt;margin-top:7.4pt;width:15.4pt;height:61.75pt;z-index:251712512" coordorigin="3830,20007" coordsize="542,2180" path="m4192,21921v22,-21,33,-32,-1,-44c4162,21867,4132,21873,4103,21883v-24,9,-53,24,-69,45c4018,21948,4007,21978,4007,22003v1,6,1,12,2,18c4019,22047,4028,22063,4057,22070v34,9,76,,107,-14c4198,22041,4232,22014,4250,21981v17,-30,11,-59,3,-90c4228,21852,4200,21817,4149,21817v-34,,-69,17,-93,41c4026,21888,4001,21927,3986,21966v-13,35,-21,73,-15,110c3975,22104,3987,22116,4004,22137v34,20,59,28,99,23c4146,22154,4193,22134,4228,22109v30,-22,64,-57,71,-95c4305,21982,4287,21943,4267,21920v-25,-28,-63,-50,-99,-59c4134,21852,4096,21855,4066,21874v-33,20,-55,58,-69,93c3982,22004,3977,22050,3987,22089v9,34,35,65,68,78c4115,22190,4196,22165,4246,22131v33,-22,66,-58,70,-100c4319,21994,4300,21955,4276,21928v-25,-28,-57,-47,-94,-55c4151,21866,4124,21873,4098,21890v-29,19,-45,50,-54,83c4035,22006,4034,22044,4046,22076v9,25,23,32,43,45c4123,22126,4148,22124,4178,22106v42,-25,74,-65,79,-115c4260,21957,4248,21920,4223,21897v-27,-24,-56,-31,-91,-27c4124,21871,4117,21873,4109,21874v-28,17,-49,30,-63,61c4031,21968,4033,22005,4049,22037v12,25,32,35,56,46c4135,22085,4158,22084,4184,22066v28,-20,46,-48,50,-82c4239,21947,4225,21921,4207,21891v-27,-18,-44,-27,-76,-14c4099,21890,4080,21918,4065,21948v-14,29,-22,61,-16,93c4055,22073,4072,22096,4098,22113v34,22,74,26,112,14c4238,22118,4263,22100,4273,22071v11,-33,1,-70,-12,-100c4248,21942,4230,21928,4202,21917v-33,11,-49,28,-67,59c4110,22020,4100,22070,4105,22120v4,38,19,52,52,66c4193,22183,4221,22177,4250,22153v36,-29,54,-66,63,-110c4319,22013,4318,21976,4293,21953v-24,-22,-45,-13,-70,-2c4202,21970,4187,21984,4182,22013v-7,41,41,62,74,67c4261,22079,4265,22077,4270,22076em4125,21624v2,-27,4,-52,4,-79c4129,21431,4123,21318,4119,21205v-3,-75,-8,-151,-8,-226c4112,20853,4117,20727,4121,20601v5,-146,8,-290,-15,-435c4101,20134,4102,20104,4099,20072v,-14,,-18,-4,-27c4076,20067,4058,20090,4039,20113v-22,28,-45,55,-69,82c3938,20232,3903,20271,3863,20299v-16,13,-20,16,-33,19c3845,20288,3858,20261,3879,20233v54,-69,124,-160,200,-206c4093,20018,4117,20007,4134,20009v34,4,34,13,57,40c4210,20070,4222,20099,4238,20122v20,29,40,56,62,83c4317,20227,4336,20245,4355,20265v5,5,11,11,16,16c4314,20248,4339,20262,4325,20209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" annotation="t"/>
          </v:shape>
        </w:pict>
      </w:r>
    </w:p>
    <w:p w:rsidR="00E23E6B" w:rsidRDefault="00250C7C" w:rsidP="008A28F4">
      <w:pPr>
        <w:ind w:left="720"/>
      </w:pPr>
      <w:r>
        <w:rPr>
          <w:noProof/>
        </w:rPr>
        <w:pict>
          <v:shape id="_x0000_s1084" style="position:absolute;left:0;text-align:left;margin-left:83.05pt;margin-top:-.05pt;width:192.2pt;height:24.15pt;z-index:251713536" coordorigin="4517,20232" coordsize="6780,851" path="m4774,20941v12,-24,24,-42,38,-64c4832,20845,4849,20810,4868,20777v21,-37,42,-70,67,-103c4955,20694,4975,20718,4997,20738v31,28,74,60,118,49c5166,20774,5192,20719,5218,20681v8,-12,34,-64,53,-64c5302,20618,5320,20666,5335,20685v26,32,52,71,87,95c5489,20827,5543,20800,5593,20745v48,-53,81,-128,121,-184c5740,20601,5789,20698,5850,20693v47,-4,71,-43,101,-76c5979,20586,6006,20554,6039,20527v41,-34,75,-43,119,-10c6214,20559,6262,20621,6333,20638v72,18,153,-36,204,-34c6521,20604,6513,20605,6503,20614em4859,20468v-14,-16,-19,-24,-27,-37c4814,20460,4807,20489,4793,20521v-20,45,-41,88,-66,130c4702,20693,4676,20735,4652,20777v-23,40,-46,78,-76,114c4558,20913,4541,20923,4517,20937v29,19,54,24,89,30c4680,20980,4755,20990,4829,20999v74,9,147,20,220,37c5065,21040,5069,21041,5079,21043v-35,-21,-39,-14,-22,-49em6806,20376v-12,-20,-13,22,-14,40c6790,20454,6788,20493,6787,20531v-3,90,-13,183,-1,272c6791,20840,6806,20862,6846,20863v35,1,75,-24,105,-40c6971,20813,7014,20769,7030,20765v22,-6,20,6,6,-24em6735,20608v-4,-2,-8,-4,-12,-6c6737,20580,6762,20572,6789,20560v28,-12,56,-12,82,-19c6899,20533,6907,20519,6931,20509em6754,20381v22,-21,49,-29,81,-39c6867,20332,6919,20310,6952,20313v35,3,65,12,100,18em7270,20458v-6,-2,-11,-4,-17,-6c7278,20452,7303,20440,7329,20434v31,-7,61,-11,93,-12c7442,20421,7472,20419,7487,20435v17,19,-1,29,-13,40em7277,20621v-4,2,-9,4,-13,6c7291,20632,7318,20632,7346,20630v25,-2,59,-14,78,-15c7444,20620,7450,20622,7462,20611em7927,20405v2,-18,3,-36,5,-54c7936,20381,7917,20412,7901,20441v-28,51,-59,101,-94,147c7777,20628,7743,20664,7712,20703v40,-21,76,-37,121,-46c7932,20636,8032,20645,8131,20631v26,-4,86,-2,100,-29c8233,20583,8233,20577,8241,20567em8200,20246v-25,-22,-17,39,-15,66c8190,20380,8197,20448,8201,20517v6,94,12,188,20,281c8227,20870,8237,20941,8244,21013v3,27,9,30,-1,56c8234,21025,8239,20990,8245,20944v2,-16,3,-32,5,-48em8412,20415v-18,-4,-23,-4,-33,-10c8416,20397,8450,20379,8487,20369v69,-18,158,-56,231,-40c8746,20335,8756,20370,8761,20395v7,37,8,75,13,113c8781,20569,8786,20629,8793,20690v5,38,6,78,14,116c8812,20822,8813,20826,8814,20837v2,32,4,-5,12,-21em9054,20818v18,31,8,38,35,28em9231,20588v-4,-43,9,-42,42,-70c9314,20483,9359,20465,9411,20448v32,-11,89,-29,120,-4c9559,20466,9539,20526,9529,20550v-23,59,-54,116,-87,170c9414,20767,9383,20813,9363,20864v-5,15,-7,21,-4,32c9388,20904,9403,20897,9432,20887v40,-13,81,-27,121,-41c9582,20836,9615,20817,9646,20814v33,-3,25,-11,52,-20em9835,20386v-24,-8,-31,-8,-34,-25c9825,20351,9844,20337,9872,20331v41,-9,86,-14,126,c10034,20343,10061,20372,10063,20411v3,53,-31,99,-59,140c9959,20615,9904,20672,9858,20735v-15,20,-65,79,-58,108c9810,20882,9830,20881,9868,20878v111,-9,234,-36,337,-78c10222,20793,10268,20777,10237,20757v-5,-1,-10,-2,-15,-3em10391,20595v21,-17,38,-21,63,-34c10481,20546,10509,20530,10534,20512v18,-12,57,-37,56,-63c10589,20419,10541,20407,10517,20406v-30,-1,-56,11,-78,31c10415,20459,10398,20496,10393,20528v-6,39,-4,78,6,116c10408,20679,10421,20713,10451,20735v14,10,67,28,83,22c10556,20749,10576,20720,10596,20704em10780,20336v-35,4,9,26,29,50c10853,20437,10895,20488,10932,20544v32,49,63,99,98,146c11044,20709,11059,20724,11083,20713v25,-12,42,-77,50,-99c11157,20551,11181,20489,11205,20426v18,-47,36,-94,56,-140c11273,20259,11281,20240,11291,20278v2,7,3,13,5,20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" annotation="t"/>
          </v:shape>
        </w:pict>
      </w:r>
    </w:p>
    <w:p w:rsidR="008A28F4" w:rsidRDefault="00250C7C" w:rsidP="00E23E6B">
      <w:pPr>
        <w:rPr>
          <w:noProof/>
        </w:rPr>
      </w:pPr>
      <w:r>
        <w:rPr>
          <w:noProof/>
        </w:rPr>
        <w:pict>
          <v:shape id="_x0000_s1069" style="position:absolute;margin-left:293.75pt;margin-top:22.5pt;width:192.7pt;height:43.2pt;z-index:251698176" coordorigin="11951,21514" coordsize="6797,1525" path="m11951,22133v87,11,174,4,263,-4c12708,22086,13202,22043,13697,22013v301,-18,653,13,948,-59c14746,21929,14620,21945,14589,21948v-24,1,-47,2,-71,3em12898,22526v-3,-41,13,-63,49,-87c12985,22414,13039,22391,13086,22395v49,5,86,38,86,87c13172,22554,13121,22627,13083,22684v-39,59,-84,114,-126,171c12942,22876,12938,22880,12934,22895v34,10,59,-7,92,-21c13078,22853,13129,22829,13182,22812v39,-13,75,-37,104,-50c13321,22746,13295,22765,13311,22726em13429,22270v-5,-2,-11,-4,-16,-6c13432,22294,13448,22317,13474,22342v50,47,97,93,139,147c13659,22549,13690,22612,13692,22689v2,66,-22,111,-62,159c13596,22889,13554,22885,13508,22872v-7,-2,-13,-5,-20,-7em12567,22346v-41,27,-82,53,-110,96c12415,22508,12391,22594,12382,22671v-12,99,-2,217,70,293c12511,23026,12594,23031,12671,23028v70,-4,91,-4,130,-33em13899,22242v-19,2,-24,3,-34,-5c13888,22218,13913,22210,13944,22204v34,-7,71,-3,99,19c14074,22248,14058,22293,14043,22322v-25,48,-62,91,-96,133c13930,22476,13919,22491,13909,22515v49,1,87,-14,135,-26c14089,22478,14138,22456,14179,22456v6,2,13,4,19,6em15560,21815v27,4,48,1,75,-1c15662,21812,15692,21793,15709,21790v21,4,27,5,41,5em15590,21964v2,5,4,11,6,16c15627,21968,15653,21965,15684,21958v18,-7,24,-9,37,-5em16188,21970v34,6,60,-5,96,-14c16335,21943,16387,21931,16439,21921v34,-7,70,-12,102,-10em16916,21581v-34,-18,-34,-12,-57,18c16829,21638,16815,21679,16806,21727v-8,43,-7,96,31,126c16876,21884,16934,21863,16972,21844v55,-27,98,-70,125,-126c17117,21676,17130,21618,17102,21576v-23,-34,-80,-39,-114,-20c16953,21576,16933,21605,16912,21637em16997,21944v-40,40,-61,76,-79,129c16907,22104,16891,22154,16925,22179v36,27,98,-11,128,-29c17102,22122,17152,22083,17181,22033v22,-38,20,-75,-2,-110c17166,21903,17146,21895,17126,21885em17709,21546v-15,28,-40,32,-74,39c17596,21593,17556,21596,17517,21598v-36,2,-77,4,-111,17c17363,21632,17343,21670,17333,21712v-13,54,-24,153,13,201c17363,21935,17390,21922,17408,21910v38,-24,69,-58,107,-83c17553,21802,17598,21784,17643,21797v45,13,64,50,79,90c17737,21928,17735,21975,17712,22014v-23,39,-60,57,-100,72c17581,22097,17527,22091,17498,22074v-7,-6,-14,-12,-21,-18em17969,21895v30,9,59,-8,94,-22c18111,21854,18164,21829,18194,21785v19,-27,13,-59,-13,-80c18146,21677,18096,21686,18057,21698v-52,16,-96,50,-126,96c17902,21839,17891,21889,17898,21941v6,42,31,94,77,106c18015,22058,18086,22045,18120,22021v10,-10,19,-21,29,-31em18340,21598v36,2,64,31,88,60c18476,21717,18509,21790,18538,21860v18,43,35,87,52,131c18596,22008,18598,22013,18613,22010v19,-44,25,-89,37,-135c18671,21797,18695,21719,18715,21641v5,-18,29,-157,19,-110c18735,21550,18736,21555,18727,2156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" annotation="t"/>
          </v:shape>
        </w:pict>
      </w:r>
      <w:r>
        <w:rPr>
          <w:noProof/>
        </w:rPr>
        <w:pict>
          <v:shape id="_x0000_s1071" style="position:absolute;margin-left:280.2pt;margin-top:15.1pt;width:31.85pt;height:13.3pt;z-index:251700224" coordorigin="11472,21253" coordsize="1124,470" path="m11472,21561v36,-6,68,-17,104,-27c11625,21521,11669,21521,11718,21515v30,-4,55,1,86,4em11959,21289v16,37,29,74,39,113c12014,21465,12026,21527,12036,21591v7,46,10,88,27,131c12062,21700,12064,21684,12063,21659em12270,21272v-57,13,43,-11,49,-12c12361,21252,12406,21248,12448,21258v37,9,62,31,52,71c12488,21374,12444,21413,12409,21441v-23,19,-67,52,-99,54c12306,21494,12301,21492,12297,21491v35,-26,59,-30,104,-30c12452,21461,12508,21469,12551,21498v34,23,55,62,33,100c12560,21639,12508,21669,12465,21684v-23,8,-86,23,-106,20c12338,21694,12332,21690,12357,2167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" annotation="t"/>
          </v:shape>
        </w:pict>
      </w:r>
      <w:r>
        <w:rPr>
          <w:noProof/>
        </w:rPr>
        <w:pict>
          <v:shape id="_x0000_s1072" style="position:absolute;margin-left:328.65pt;margin-top:2.55pt;width:63.9pt;height:25.1pt;z-index:251701248" coordorigin="13181,20811" coordsize="2255,884" path="m13231,21145v6,26,-14,34,-24,65c13191,21259,13185,21317,13182,21368v-3,62,-4,131,20,190c13220,21603,13260,21643,13311,21645v51,2,108,-28,146,-60c13496,21552,13524,21506,13530,21455v3,-26,4,-77,-27,-89c13471,21353,13437,21392,13422,21413v-32,46,-41,93,-62,141c13351,21575,13340,21623,13375,21635v5,-1,9,-3,14,-4em13934,21124v-35,23,-57,39,-78,78c13822,21264,13794,21339,13781,21409v-13,68,-19,152,15,216c13825,21679,13892,21703,13951,21694v52,-8,86,-36,125,-65em14521,21163v33,-9,-31,-7,-41,-7c14445,21156,14407,21156,14373,21162v-34,6,-67,15,-99,27c14249,21198,14229,21209,14214,21232v-14,22,-16,46,-16,71c14198,21330,14202,21356,14208,21382v9,38,30,33,59,20c14314,21381,14360,21362,14412,21359v46,-2,90,8,126,39c14569,21425,14585,21463,14580,21504v-5,40,-31,75,-66,95c14491,21612,14439,21629,14413,21618v-44,-19,-55,-44,-71,-83em14764,21037v12,-19,34,4,53,25c14856,21104,14881,21155,14899,21209v29,90,30,181,6,272c14892,21531,14858,21623,14807,21648v-35,17,-56,15,-83,-23c14722,21619,14721,21614,14719,21608em15064,20896v1,-27,16,-43,43,-56c15132,20827,15176,20809,15205,20811v52,3,33,61,20,88c15202,20949,15172,20994,15146,21042v-11,20,-46,71,-23,95c15146,21161,15208,21148,15235,21145v51,-6,103,-27,153,-31c15393,21114,15459,21106,15419,2112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" annotation="t"/>
          </v:shape>
        </w:pict>
      </w:r>
      <w:r>
        <w:rPr>
          <w:noProof/>
        </w:rPr>
        <w:pict>
          <v:shape id="_x0000_s1073" style="position:absolute;margin-left:290.6pt;margin-top:117.6pt;width:192.15pt;height:67.2pt;z-index:251702272" coordorigin="11839,24869" coordsize="6779,2370" path="m11839,25676v37,,69,-7,105,-16c11991,25648,12034,25647,12080,25641v23,-6,32,-7,48,2em12355,25323v14,30,12,59,14,92c12374,25479,12379,25543,12385,25607v6,69,11,139,17,208c12404,25842,12408,25868,12412,25895v-10,-35,-8,-69,-6,-108em12586,25374v23,-24,38,-26,73,-37c12697,25325,12741,25314,12781,25318v31,3,63,20,56,56c12825,25440,12754,25495,12705,25533v-37,29,-77,55,-118,77c12635,25610,12683,25603,12732,25604v60,2,153,6,196,56c12954,25689,12943,25733,12918,25759v-34,34,-79,48,-121,67c12764,25841,12738,25832,12701,25830em13409,25341v12,37,5,54,-7,92c13384,25488,13368,25544,13355,25601v-11,45,-20,93,18,129c13410,25765,13474,25762,13520,25753v53,-10,119,-37,154,-80c13697,25644,13720,25594,13705,25557v-14,-36,-54,-34,-83,-21c13576,25557,13538,25599,13517,25644v-18,37,-42,97,-10,129c13540,25795,13545,25806,13569,25792em14128,25192v-38,2,-39,14,-64,48c14029,25288,14006,25347,13995,25405v-13,68,-13,149,12,214c14030,25677,14077,25709,14136,25726v42,9,53,14,79,1em14645,25161v42,,-32,18,-49,24c14568,25195,14540,25198,14511,25202v-21,3,-55,-1,-67,20c14435,25238,14432,25270,14429,25288v-5,32,-7,66,-4,97c14428,25422,14450,25413,14478,25403v41,-14,80,-26,124,-25c14653,25379,14707,25389,14744,25428v25,26,23,56,4,85c14723,25550,14677,25565,14636,25576v-45,12,-93,17,-139,18c14493,25594,14404,25592,14451,25584v9,,17,,26,em14890,24996v39,19,79,37,114,63c15079,25114,15124,25199,15128,25292v6,132,-57,273,-159,357c14957,25659,14901,25698,14895,25670v3,-30,2,-40,21,-51em15250,24942v-6,-5,-13,-9,-19,-14c15235,24898,15244,24915,15267,24898v24,-17,48,-21,79,-26c15373,24868,15404,24866,15415,24898v8,24,-25,69,-35,88c15365,25016,15342,25047,15333,25079v-10,38,40,37,63,35c15445,25109,15493,25095,15540,25084v14,-3,114,-34,77,-9em12149,26335v73,24,133,31,214,27c12542,26352,12721,26325,12899,26304v732,-85,1469,-111,2201,-191c15151,26107,15162,26107,15192,26098v-31,-10,-71,-35,-125,-35c15002,26073,14977,26076,14931,26069em13378,26565v32,6,29,8,34,38c13421,26656,13424,26710,13428,26764v5,67,10,135,16,202c13447,26995,13443,27050,13461,27076v16,23,11,-72,14,-97em13609,26428v32,-6,73,4,108,14c13778,26460,13840,26493,13885,26538v51,51,75,115,79,186c13968,26799,13935,26854,13911,26920v-23,65,-41,82,-89,116c13818,27041,13813,27045,13809,27050em12985,26653v-48,22,-48,49,-76,96c12870,26816,12842,26887,12827,26965v-13,65,-20,155,23,211c12899,27240,12990,27232,13059,27229v74,-4,98,-5,140,-36em14253,26298v-22,30,-22,35,-46,40c14202,26339,14197,26341,14192,26342v23,-25,46,-33,81,-37c14311,26301,14355,26307,14382,26337v31,35,11,85,-6,120c14348,26514,14307,26566,14270,26618v-26,37,-49,70,-63,113c14237,26752,14254,26742,14291,26731v40,-12,91,-45,122,-53c14437,26672,14462,26671,14485,26670em15603,26056v39,3,73,-2,112,-7c15752,26044,15785,26032,15816,26042v4,2,9,5,13,7em15622,26252v49,26,61,-7,106,-13c15770,26233,15807,26236,15849,26225em16139,26238v27,3,52,7,79,6c16259,26243,16299,26245,16340,26246v31,1,92,47,91,16c16425,26253,16419,26245,16413,26236em16656,26015v-5,1,-11,3,-16,4c16647,25987,16651,25990,16684,25972v32,-17,68,-25,104,-27c16818,25943,16851,25946,16862,25979v13,37,-21,88,-39,117c16790,26150,16746,26200,16702,26246v-27,26,-35,34,-52,51c16612,26323,16680,26285,16704,26285v41,-1,79,13,115,32c16856,26337,16890,26365,16902,26407v13,49,-6,99,-36,137c16824,26598,16754,26647,16685,26660v-29,6,-86,1,-99,-34c16586,26616,16586,26607,16586,26597em17130,25849v9,36,-3,52,-20,84c17094,25962,17078,25987,17057,26012v-22,26,-50,44,-66,73c17030,26095,17066,26097,17107,26095v86,-3,172,-21,258,-24c17392,26070,17415,26068,17406,26046v-3,-7,-7,-14,-10,-21em17333,25727v-24,5,-10,41,-6,76c17336,25876,17344,25948,17346,26022v2,99,-1,198,-6,297c17336,26396,17332,26474,17326,26551v-3,29,-4,37,-5,56c17331,26565,17339,26528,17333,26484v-4,-17,-8,-33,-12,-50em17606,25946v-26,-8,-15,28,-22,64c17569,26086,17556,26162,17543,26239v-15,87,-34,179,-19,268c17533,26564,17565,26602,17626,26597v66,-6,130,-61,170,-110c17855,26414,17873,26325,17877,26234v4,-97,-16,-250,-117,-298c17721,25917,17670,25934,17645,25962v-27,30,-22,45,-20,80em17992,26285v33,1,51,-9,77,-33c18087,26235,18109,26216,18122,26194v12,-20,17,-39,15,-62c18134,26106,18118,26087,18096,26073v-17,-11,-46,-4,-59,10c18005,26117,17990,26169,17978,26212v-19,71,-30,154,-6,226c17985,26477,18011,26507,18054,26510v49,4,71,-25,96,-48c18181,26434,18188,26412,18208,26374em18270,25905v21,35,35,70,50,108c18364,26123,18398,26236,18445,26345v19,45,39,101,76,135c18526,26483,18532,26487,18537,26490v43,-21,43,-52,50,-102c18602,26281,18605,26170,18609,26062v3,-75,7,-150,8,-225c18595,25864,18600,25888,18580,25913v-16,10,-21,13,-16,2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" annotation="t"/>
          </v:shape>
        </w:pict>
      </w:r>
      <w:r>
        <w:rPr>
          <w:noProof/>
        </w:rPr>
        <w:pict>
          <v:shape id="_x0000_s1076" style="position:absolute;margin-left:-5.35pt;margin-top:31.3pt;width:41.5pt;height:15.65pt;z-index:251705344" coordorigin="1399,21824" coordsize="1464,552" path="m1430,21958v-11,-18,-21,-36,-31,-54c1400,21955,1405,22006,1407,22057v2,68,2,135,5,203c1413,22297,1402,22361,1437,22375v22,-32,30,-64,41,-101c1503,22188,1522,22084,1579,22013v28,-35,75,-66,122,-56c1747,21967,1782,22018,1799,22058v26,63,34,138,37,205c1836,22273,1847,22369,1842,22309v-6,-28,-8,-37,,-55em2056,21968v36,29,53,16,99,2c2189,21959,2218,21946,2253,21951v7,2,14,4,21,6em2132,22140v2,40,20,37,62,29c2232,22162,2268,22153,2306,22144em2458,21865v32,-32,77,-34,125,-38c2636,21822,2705,21822,2750,21857v44,34,6,93,-20,123c2682,22037,2615,22085,2555,22129v-36,26,-74,50,-111,74c2474,22211,2502,22203,2534,22200v63,-6,115,-2,176,3c2764,22207,2810,22216,2862,2223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" annotation="t"/>
          </v:shape>
        </w:pict>
      </w:r>
      <w:r>
        <w:rPr>
          <w:noProof/>
        </w:rPr>
        <w:pict>
          <v:shape id="_x0000_s1077" style="position:absolute;margin-left:.65pt;margin-top:154.7pt;width:23.45pt;height:10.9pt;z-index:251706368" coordorigin="1611,26178" coordsize="827,384" path="m1648,26214v-34,-1,-29,11,-32,40c1612,26292,1620,26329,1625,26367v5,36,16,71,22,107c1650,26490,1652,26502,1657,26517v21,-40,37,-81,56,-122c1743,26329,1778,26249,1833,26199v30,-27,61,-28,85,5c1947,26244,1955,26301,1965,26348v10,48,15,97,23,145c1989,26497,2012,26593,2017,26548v-3,-29,-5,-38,9,-53em2131,26228v37,-7,72,-22,109,-27c2271,26197,2301,26185,2330,26185v7,1,14,2,21,3em2246,26387v,5,,9,,14c2267,26394,2305,26393,2322,26384v27,-14,67,-19,93,-37c2422,26339,2430,26332,2437,2632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" annotation="t"/>
          </v:shape>
        </w:pict>
      </w:r>
      <w:r>
        <w:rPr>
          <w:noProof/>
        </w:rPr>
        <w:pict>
          <v:shape id="_x0000_s1078" style="position:absolute;margin-left:31.25pt;margin-top:146.95pt;width:3.4pt;height:18.55pt;z-index:251707392" coordorigin="2690,25905" coordsize="120,653" path="m2703,25905v-5,35,-14,68,-13,105c2692,26081,2703,26154,2715,26224v12,71,25,142,39,213c2756,26444,2774,26556,2786,26557v12,-18,16,-25,23,-3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BHQIMNgEgAGgMAAAAAADAAAAAAAAARljPVIrml8VPjwb4utLhmyIDIWQGPoBED/AAAEgRRP8B&#10;RTUbAgCt/0Y1GwIArf9XDQAAAAUDOAtlGSAyCQCQmwMBN8AeRTMJAJCCAgHbxR5FOAgA/gMAAAAA&#10;ABVW57c/8hS3PwAA5LkAAMC6CkgVhPtePtecurPongnScIk5Y2YAhfnws+fA2nGU4aC6OKOmWW2m&#10;HHsPKIbGlTBwV3CoGBgUCgUDC4DQcAAKP0AjFcIiKc+AOaC=&#10;" annotation="t"/>
          </v:shape>
        </w:pict>
      </w:r>
      <w:r>
        <w:rPr>
          <w:noProof/>
        </w:rPr>
        <w:pict>
          <v:shape id="_x0000_s1081" style="position:absolute;margin-left:66.15pt;margin-top:147.35pt;width:211.55pt;height:12.55pt;z-index:251710464" coordorigin="3922,25919" coordsize="7462,443" path="m3922,26341v107,9,199,15,312,3c4555,26309,4861,26282,5184,26274v305,-8,615,-28,919,-52c6667,26177,7223,26105,7790,26086v594,-20,1189,-40,1784,-54c10177,26018,10780,25969,11383,25963v-47,-15,-93,-30,-140,-4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" annotation="t"/>
          </v:shape>
        </w:pict>
      </w:r>
      <w:r>
        <w:rPr>
          <w:noProof/>
        </w:rPr>
        <w:pict>
          <v:shape id="_x0000_s1086" style="position:absolute;margin-left:400.3pt;margin-top:126.65pt;width:97.25pt;height:54.25pt;z-index:251715584" coordorigin="15709,25188" coordsize="3431,1915" path="m15764,25589v-9,-23,-12,-31,-24,-42c15733,25591,15723,25640,15722,25686v-2,115,2,231,10,346c15744,26213,15765,26394,15788,26574v20,152,41,304,65,455c15854,27035,15855,27040,15856,27046v-2,-77,-17,-153,-22,-230c15834,26788,15833,26759,15833,26731em15725,25500v4,-29,-17,-38,-4,-70c15742,25378,15763,25363,15817,25333v109,-61,232,-83,356,-101c17016,25108,17992,25142,18844,25201v67,5,88,2,108,71c19042,25588,18939,26011,18987,26344v26,184,86,404,34,588c19014,26937,19007,26942,19000,26947v-27,-24,-61,-45,-87,-73c18869,26827,18829,26777,18783,26731v-13,-12,-26,-25,-39,-37em16021,27100v25,-16,9,-27,38,-34c16192,27036,16336,27027,16471,27016v866,-72,1764,-109,2633,-80c19203,26939,19054,26936,19053,26936v-18,2,-37,4,-55,6e" filled="f" strokecolor="#1f497d [3215]" strokeweight="1.5pt">
            <v:stroke endcap="round"/>
            <v:path shadowok="f" o:extrusionok="f" fillok="f" insetpenok="f"/>
            <o:lock v:ext="edit" rotation="t" aspectratio="t" verticies="t" text="t" shapetype="t"/>
            <o:ink i="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" annotation="t"/>
          </v:shape>
        </w:pict>
      </w:r>
    </w:p>
    <w:sectPr w:rsidR="008A28F4" w:rsidSect="006B76A9">
      <w:pgSz w:w="12240" w:h="15840"/>
      <w:pgMar w:top="540" w:right="1080" w:bottom="54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5B2605"/>
    <w:multiLevelType w:val="singleLevel"/>
    <w:tmpl w:val="B1BAB0E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stylePaneFormatFilter w:val="3F01"/>
  <w:defaultTabStop w:val="720"/>
  <w:noPunctuationKerning/>
  <w:characterSpacingControl w:val="doNotCompress"/>
  <w:compat/>
  <w:rsids>
    <w:rsidRoot w:val="0052538D"/>
    <w:rsid w:val="00074B63"/>
    <w:rsid w:val="00080539"/>
    <w:rsid w:val="00147D6D"/>
    <w:rsid w:val="00250C7C"/>
    <w:rsid w:val="002E76C2"/>
    <w:rsid w:val="00481F57"/>
    <w:rsid w:val="004E293F"/>
    <w:rsid w:val="0052538D"/>
    <w:rsid w:val="00552970"/>
    <w:rsid w:val="005A2588"/>
    <w:rsid w:val="006068B5"/>
    <w:rsid w:val="006431A9"/>
    <w:rsid w:val="006862DF"/>
    <w:rsid w:val="006B76A9"/>
    <w:rsid w:val="00733667"/>
    <w:rsid w:val="007458EF"/>
    <w:rsid w:val="00796D56"/>
    <w:rsid w:val="007D041A"/>
    <w:rsid w:val="00832211"/>
    <w:rsid w:val="008334D0"/>
    <w:rsid w:val="00890B15"/>
    <w:rsid w:val="00892C72"/>
    <w:rsid w:val="008A28F4"/>
    <w:rsid w:val="008F2BD0"/>
    <w:rsid w:val="009D3EDA"/>
    <w:rsid w:val="009F1F71"/>
    <w:rsid w:val="00A14822"/>
    <w:rsid w:val="00A33850"/>
    <w:rsid w:val="00A47CCD"/>
    <w:rsid w:val="00A853D2"/>
    <w:rsid w:val="00A85A64"/>
    <w:rsid w:val="00AC5B3A"/>
    <w:rsid w:val="00B97106"/>
    <w:rsid w:val="00BB70D6"/>
    <w:rsid w:val="00BC1F10"/>
    <w:rsid w:val="00C17604"/>
    <w:rsid w:val="00D573FC"/>
    <w:rsid w:val="00E23E6B"/>
    <w:rsid w:val="00E345EA"/>
    <w:rsid w:val="00ED624F"/>
    <w:rsid w:val="00ED6FCC"/>
    <w:rsid w:val="00EF454E"/>
    <w:rsid w:val="00F0675B"/>
    <w:rsid w:val="00F3464D"/>
    <w:rsid w:val="00F82C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7">
      <o:colormenu v:ext="edit" strokecolor="none [321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464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8A28F4"/>
    <w:pPr>
      <w:ind w:left="720" w:hanging="720"/>
    </w:pPr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05</Words>
  <Characters>60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</vt:lpstr>
    </vt:vector>
  </TitlesOfParts>
  <Company>District 211</Company>
  <LinksUpToDate>false</LinksUpToDate>
  <CharactersWithSpaces>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</dc:title>
  <dc:creator>William Fremd High School</dc:creator>
  <cp:lastModifiedBy>TechAdmin</cp:lastModifiedBy>
  <cp:revision>2</cp:revision>
  <cp:lastPrinted>2009-05-05T20:58:00Z</cp:lastPrinted>
  <dcterms:created xsi:type="dcterms:W3CDTF">2012-04-18T00:18:00Z</dcterms:created>
  <dcterms:modified xsi:type="dcterms:W3CDTF">2012-04-18T00:18:00Z</dcterms:modified>
</cp:coreProperties>
</file>